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81" r:id="rId2"/>
    <p:sldId id="282" r:id="rId3"/>
    <p:sldId id="307" r:id="rId4"/>
    <p:sldId id="294" r:id="rId5"/>
    <p:sldId id="312" r:id="rId6"/>
    <p:sldId id="313" r:id="rId7"/>
    <p:sldId id="315" r:id="rId8"/>
    <p:sldId id="311" r:id="rId9"/>
    <p:sldId id="295" r:id="rId10"/>
    <p:sldId id="291" r:id="rId11"/>
    <p:sldId id="308" r:id="rId12"/>
    <p:sldId id="296" r:id="rId13"/>
    <p:sldId id="298" r:id="rId14"/>
    <p:sldId id="309" r:id="rId15"/>
    <p:sldId id="310" r:id="rId16"/>
    <p:sldId id="297" r:id="rId17"/>
    <p:sldId id="300" r:id="rId18"/>
    <p:sldId id="314" r:id="rId19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9">
          <p15:clr>
            <a:srgbClr val="A4A3A4"/>
          </p15:clr>
        </p15:guide>
        <p15:guide id="2" orient="horz" pos="1053">
          <p15:clr>
            <a:srgbClr val="A4A3A4"/>
          </p15:clr>
        </p15:guide>
        <p15:guide id="3" pos="3844">
          <p15:clr>
            <a:srgbClr val="A4A3A4"/>
          </p15:clr>
        </p15:guide>
        <p15:guide id="4" pos="191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5BC49"/>
    <a:srgbClr val="1A7BAE"/>
    <a:srgbClr val="FDA907"/>
    <a:srgbClr val="BF3420"/>
    <a:srgbClr val="1D8AC1"/>
    <a:srgbClr val="062A3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38980" autoAdjust="0"/>
  </p:normalViewPr>
  <p:slideViewPr>
    <p:cSldViewPr>
      <p:cViewPr varScale="1">
        <p:scale>
          <a:sx n="122" d="100"/>
          <a:sy n="122" d="100"/>
        </p:scale>
        <p:origin x="60" y="276"/>
      </p:cViewPr>
      <p:guideLst>
        <p:guide orient="horz" pos="2159"/>
        <p:guide orient="horz" pos="1053"/>
        <p:guide pos="3844"/>
        <p:guide pos="191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2" d="100"/>
          <a:sy n="52" d="100"/>
        </p:scale>
        <p:origin x="-2844" y="-84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B56024-E033-460B-B461-F9C8C93C904B}" type="datetimeFigureOut">
              <a:rPr lang="zh-CN" altLang="en-US" smtClean="0"/>
              <a:t>2019/11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5472FC-EDD4-43B4-B218-6888597E2A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223641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403541-C361-4440-AA44-DBB6527DDBFB}" type="datetimeFigureOut">
              <a:rPr lang="zh-CN" altLang="en-US" smtClean="0"/>
              <a:t>2019/11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9461BB-BB29-447B-86E6-652C097B04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56223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/>
          <p:cNvSpPr/>
          <p:nvPr userDrawn="1"/>
        </p:nvSpPr>
        <p:spPr>
          <a:xfrm rot="5400000">
            <a:off x="1790966" y="425408"/>
            <a:ext cx="2028376" cy="1177563"/>
          </a:xfrm>
          <a:custGeom>
            <a:avLst/>
            <a:gdLst/>
            <a:ahLst/>
            <a:cxnLst/>
            <a:rect l="l" t="t" r="r" b="b"/>
            <a:pathLst>
              <a:path w="2028376" h="1177563">
                <a:moveTo>
                  <a:pt x="0" y="1177563"/>
                </a:moveTo>
                <a:lnTo>
                  <a:pt x="0" y="0"/>
                </a:lnTo>
                <a:lnTo>
                  <a:pt x="2028376" y="0"/>
                </a:lnTo>
                <a:cubicBezTo>
                  <a:pt x="1624320" y="702037"/>
                  <a:pt x="867468" y="1174384"/>
                  <a:pt x="0" y="1177563"/>
                </a:cubicBezTo>
                <a:close/>
              </a:path>
            </a:pathLst>
          </a:custGeom>
          <a:solidFill>
            <a:srgbClr val="BF342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7"/>
          <p:cNvSpPr/>
          <p:nvPr userDrawn="1"/>
        </p:nvSpPr>
        <p:spPr>
          <a:xfrm rot="5400000">
            <a:off x="2809827" y="584110"/>
            <a:ext cx="2346109" cy="1177890"/>
          </a:xfrm>
          <a:custGeom>
            <a:avLst/>
            <a:gdLst/>
            <a:ahLst/>
            <a:cxnLst/>
            <a:rect l="l" t="t" r="r" b="b"/>
            <a:pathLst>
              <a:path w="2346109" h="1177890">
                <a:moveTo>
                  <a:pt x="0" y="1177890"/>
                </a:moveTo>
                <a:lnTo>
                  <a:pt x="0" y="0"/>
                </a:lnTo>
                <a:lnTo>
                  <a:pt x="2346109" y="0"/>
                </a:lnTo>
                <a:cubicBezTo>
                  <a:pt x="2346109" y="429552"/>
                  <a:pt x="2231144" y="832251"/>
                  <a:pt x="2028377" y="1177890"/>
                </a:cubicBezTo>
                <a:close/>
              </a:path>
            </a:pathLst>
          </a:custGeom>
          <a:solidFill>
            <a:srgbClr val="FDA90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椭圆 12"/>
          <p:cNvSpPr/>
          <p:nvPr userDrawn="1"/>
        </p:nvSpPr>
        <p:spPr>
          <a:xfrm rot="5400000">
            <a:off x="5324309" y="425407"/>
            <a:ext cx="2028375" cy="1177562"/>
          </a:xfrm>
          <a:custGeom>
            <a:avLst/>
            <a:gdLst/>
            <a:ahLst/>
            <a:cxnLst/>
            <a:rect l="l" t="t" r="r" b="b"/>
            <a:pathLst>
              <a:path w="2028375" h="1177562">
                <a:moveTo>
                  <a:pt x="0" y="1177562"/>
                </a:moveTo>
                <a:lnTo>
                  <a:pt x="0" y="0"/>
                </a:lnTo>
                <a:cubicBezTo>
                  <a:pt x="867468" y="3179"/>
                  <a:pt x="1624319" y="475526"/>
                  <a:pt x="2028375" y="1177562"/>
                </a:cubicBezTo>
                <a:close/>
              </a:path>
            </a:pathLst>
          </a:custGeom>
          <a:solidFill>
            <a:srgbClr val="1A7B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13"/>
          <p:cNvSpPr/>
          <p:nvPr userDrawn="1"/>
        </p:nvSpPr>
        <p:spPr>
          <a:xfrm rot="5400000">
            <a:off x="3987408" y="584418"/>
            <a:ext cx="2346724" cy="1177890"/>
          </a:xfrm>
          <a:custGeom>
            <a:avLst/>
            <a:gdLst/>
            <a:ahLst/>
            <a:cxnLst/>
            <a:rect l="l" t="t" r="r" b="b"/>
            <a:pathLst>
              <a:path w="2346724" h="1177890">
                <a:moveTo>
                  <a:pt x="0" y="1177890"/>
                </a:moveTo>
                <a:lnTo>
                  <a:pt x="0" y="0"/>
                </a:lnTo>
                <a:lnTo>
                  <a:pt x="2028990" y="0"/>
                </a:lnTo>
                <a:cubicBezTo>
                  <a:pt x="2231759" y="345641"/>
                  <a:pt x="2346724" y="748340"/>
                  <a:pt x="2346724" y="1177890"/>
                </a:cubicBezTo>
                <a:close/>
              </a:path>
            </a:pathLst>
          </a:custGeom>
          <a:solidFill>
            <a:srgbClr val="95BC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弧形 5"/>
          <p:cNvSpPr/>
          <p:nvPr userDrawn="1"/>
        </p:nvSpPr>
        <p:spPr>
          <a:xfrm>
            <a:off x="2074528" y="-2513200"/>
            <a:ext cx="4994940" cy="4994940"/>
          </a:xfrm>
          <a:prstGeom prst="arc">
            <a:avLst>
              <a:gd name="adj1" fmla="val 3404"/>
              <a:gd name="adj2" fmla="val 10819516"/>
            </a:avLst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 userDrawn="1"/>
        </p:nvSpPr>
        <p:spPr>
          <a:xfrm>
            <a:off x="4493240" y="2414232"/>
            <a:ext cx="157518" cy="157518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8058450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281524" y="0"/>
            <a:ext cx="105725" cy="721610"/>
            <a:chOff x="281524" y="0"/>
            <a:chExt cx="105725" cy="721610"/>
          </a:xfrm>
          <a:solidFill>
            <a:srgbClr val="1A7BAE"/>
          </a:solidFill>
        </p:grpSpPr>
        <p:sp>
          <p:nvSpPr>
            <p:cNvPr id="5" name="矩形 4"/>
            <p:cNvSpPr/>
            <p:nvPr/>
          </p:nvSpPr>
          <p:spPr>
            <a:xfrm>
              <a:off x="281524" y="0"/>
              <a:ext cx="45719" cy="72161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341530" y="0"/>
              <a:ext cx="45719" cy="72161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 userDrawn="1"/>
        </p:nvGrpSpPr>
        <p:grpSpPr>
          <a:xfrm rot="10800000">
            <a:off x="8801756" y="4963098"/>
            <a:ext cx="105725" cy="180402"/>
            <a:chOff x="281524" y="0"/>
            <a:chExt cx="105725" cy="721610"/>
          </a:xfrm>
          <a:solidFill>
            <a:srgbClr val="1A7BAE"/>
          </a:solidFill>
        </p:grpSpPr>
        <p:sp>
          <p:nvSpPr>
            <p:cNvPr id="10" name="矩形 9"/>
            <p:cNvSpPr/>
            <p:nvPr/>
          </p:nvSpPr>
          <p:spPr>
            <a:xfrm>
              <a:off x="281524" y="0"/>
              <a:ext cx="45719" cy="72161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341530" y="0"/>
              <a:ext cx="45719" cy="72161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8" name="直接连接符 7"/>
          <p:cNvCxnSpPr/>
          <p:nvPr userDrawn="1"/>
        </p:nvCxnSpPr>
        <p:spPr>
          <a:xfrm>
            <a:off x="521550" y="681540"/>
            <a:ext cx="3510390" cy="0"/>
          </a:xfrm>
          <a:prstGeom prst="line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27067350"/>
      </p:ext>
    </p:extLst>
  </p:cSld>
  <p:clrMapOvr>
    <a:masterClrMapping/>
  </p:clrMapOvr>
  <p:transition spd="slow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281524" y="0"/>
            <a:ext cx="105725" cy="721610"/>
            <a:chOff x="281524" y="0"/>
            <a:chExt cx="105725" cy="721610"/>
          </a:xfrm>
          <a:solidFill>
            <a:srgbClr val="95BC49"/>
          </a:solidFill>
        </p:grpSpPr>
        <p:sp>
          <p:nvSpPr>
            <p:cNvPr id="5" name="矩形 4"/>
            <p:cNvSpPr/>
            <p:nvPr/>
          </p:nvSpPr>
          <p:spPr>
            <a:xfrm>
              <a:off x="281524" y="0"/>
              <a:ext cx="45719" cy="72161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341530" y="0"/>
              <a:ext cx="45719" cy="72161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 userDrawn="1"/>
        </p:nvGrpSpPr>
        <p:grpSpPr>
          <a:xfrm rot="10800000">
            <a:off x="8801756" y="4963098"/>
            <a:ext cx="105725" cy="180402"/>
            <a:chOff x="281524" y="0"/>
            <a:chExt cx="105725" cy="721610"/>
          </a:xfrm>
          <a:solidFill>
            <a:srgbClr val="95BC49"/>
          </a:solidFill>
        </p:grpSpPr>
        <p:sp>
          <p:nvSpPr>
            <p:cNvPr id="10" name="矩形 9"/>
            <p:cNvSpPr/>
            <p:nvPr/>
          </p:nvSpPr>
          <p:spPr>
            <a:xfrm>
              <a:off x="281524" y="0"/>
              <a:ext cx="45719" cy="72161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341530" y="0"/>
              <a:ext cx="45719" cy="72161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8" name="直接连接符 7"/>
          <p:cNvCxnSpPr/>
          <p:nvPr userDrawn="1"/>
        </p:nvCxnSpPr>
        <p:spPr>
          <a:xfrm>
            <a:off x="521550" y="681540"/>
            <a:ext cx="3510390" cy="0"/>
          </a:xfrm>
          <a:prstGeom prst="line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6618931"/>
      </p:ext>
    </p:extLst>
  </p:cSld>
  <p:clrMapOvr>
    <a:masterClrMapping/>
  </p:clrMapOvr>
  <p:transition spd="slow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281524" y="0"/>
            <a:ext cx="105725" cy="721610"/>
            <a:chOff x="281524" y="0"/>
            <a:chExt cx="105725" cy="721610"/>
          </a:xfrm>
          <a:solidFill>
            <a:srgbClr val="FDA907"/>
          </a:solidFill>
        </p:grpSpPr>
        <p:sp>
          <p:nvSpPr>
            <p:cNvPr id="5" name="矩形 4"/>
            <p:cNvSpPr/>
            <p:nvPr/>
          </p:nvSpPr>
          <p:spPr>
            <a:xfrm>
              <a:off x="281524" y="0"/>
              <a:ext cx="45719" cy="72161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341530" y="0"/>
              <a:ext cx="45719" cy="72161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 userDrawn="1"/>
        </p:nvGrpSpPr>
        <p:grpSpPr>
          <a:xfrm rot="10800000">
            <a:off x="8801756" y="4963098"/>
            <a:ext cx="105725" cy="180402"/>
            <a:chOff x="281524" y="0"/>
            <a:chExt cx="105725" cy="721610"/>
          </a:xfrm>
          <a:solidFill>
            <a:srgbClr val="FDA907"/>
          </a:solidFill>
        </p:grpSpPr>
        <p:sp>
          <p:nvSpPr>
            <p:cNvPr id="10" name="矩形 9"/>
            <p:cNvSpPr/>
            <p:nvPr/>
          </p:nvSpPr>
          <p:spPr>
            <a:xfrm>
              <a:off x="281524" y="0"/>
              <a:ext cx="45719" cy="72161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341530" y="0"/>
              <a:ext cx="45719" cy="72161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8" name="直接连接符 7"/>
          <p:cNvCxnSpPr/>
          <p:nvPr userDrawn="1"/>
        </p:nvCxnSpPr>
        <p:spPr>
          <a:xfrm>
            <a:off x="521550" y="681540"/>
            <a:ext cx="3510390" cy="0"/>
          </a:xfrm>
          <a:prstGeom prst="line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6466869"/>
      </p:ext>
    </p:extLst>
  </p:cSld>
  <p:clrMapOvr>
    <a:masterClrMapping/>
  </p:clrMapOvr>
  <p:transition spd="slow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281524" y="0"/>
            <a:ext cx="105725" cy="721610"/>
            <a:chOff x="281524" y="0"/>
            <a:chExt cx="105725" cy="721610"/>
          </a:xfrm>
          <a:solidFill>
            <a:srgbClr val="BF3420"/>
          </a:solidFill>
        </p:grpSpPr>
        <p:sp>
          <p:nvSpPr>
            <p:cNvPr id="5" name="矩形 4"/>
            <p:cNvSpPr/>
            <p:nvPr/>
          </p:nvSpPr>
          <p:spPr>
            <a:xfrm>
              <a:off x="281524" y="0"/>
              <a:ext cx="45719" cy="72161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341530" y="0"/>
              <a:ext cx="45719" cy="72161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 userDrawn="1"/>
        </p:nvGrpSpPr>
        <p:grpSpPr>
          <a:xfrm rot="10800000">
            <a:off x="8801756" y="4963098"/>
            <a:ext cx="105725" cy="180402"/>
            <a:chOff x="281524" y="0"/>
            <a:chExt cx="105725" cy="721610"/>
          </a:xfrm>
          <a:solidFill>
            <a:srgbClr val="BF3420"/>
          </a:solidFill>
        </p:grpSpPr>
        <p:sp>
          <p:nvSpPr>
            <p:cNvPr id="10" name="矩形 9"/>
            <p:cNvSpPr/>
            <p:nvPr/>
          </p:nvSpPr>
          <p:spPr>
            <a:xfrm>
              <a:off x="281524" y="0"/>
              <a:ext cx="45719" cy="72161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341530" y="0"/>
              <a:ext cx="45719" cy="72161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8" name="直接连接符 7"/>
          <p:cNvCxnSpPr/>
          <p:nvPr userDrawn="1"/>
        </p:nvCxnSpPr>
        <p:spPr>
          <a:xfrm>
            <a:off x="521550" y="681540"/>
            <a:ext cx="3510390" cy="0"/>
          </a:xfrm>
          <a:prstGeom prst="line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0572704"/>
      </p:ext>
    </p:extLst>
  </p:cSld>
  <p:clrMapOvr>
    <a:masterClrMapping/>
  </p:clrMapOvr>
  <p:transition spd="slow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161510" y="0"/>
            <a:ext cx="225739" cy="721610"/>
            <a:chOff x="161510" y="0"/>
            <a:chExt cx="225739" cy="721610"/>
          </a:xfrm>
        </p:grpSpPr>
        <p:sp>
          <p:nvSpPr>
            <p:cNvPr id="3" name="矩形 2"/>
            <p:cNvSpPr/>
            <p:nvPr/>
          </p:nvSpPr>
          <p:spPr>
            <a:xfrm>
              <a:off x="161510" y="0"/>
              <a:ext cx="45719" cy="721610"/>
            </a:xfrm>
            <a:prstGeom prst="rect">
              <a:avLst/>
            </a:prstGeom>
            <a:solidFill>
              <a:srgbClr val="1A7BA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221517" y="0"/>
              <a:ext cx="45719" cy="721610"/>
            </a:xfrm>
            <a:prstGeom prst="rect">
              <a:avLst/>
            </a:prstGeom>
            <a:solidFill>
              <a:srgbClr val="95BC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281524" y="0"/>
              <a:ext cx="45719" cy="721610"/>
            </a:xfrm>
            <a:prstGeom prst="rect">
              <a:avLst/>
            </a:prstGeom>
            <a:solidFill>
              <a:srgbClr val="FDA90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341530" y="0"/>
              <a:ext cx="45719" cy="721610"/>
            </a:xfrm>
            <a:prstGeom prst="rect">
              <a:avLst/>
            </a:prstGeom>
            <a:solidFill>
              <a:srgbClr val="BF342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 userDrawn="1"/>
        </p:nvGrpSpPr>
        <p:grpSpPr>
          <a:xfrm rot="10800000">
            <a:off x="8801756" y="4963098"/>
            <a:ext cx="225739" cy="180402"/>
            <a:chOff x="161510" y="0"/>
            <a:chExt cx="225739" cy="721610"/>
          </a:xfrm>
        </p:grpSpPr>
        <p:sp>
          <p:nvSpPr>
            <p:cNvPr id="8" name="矩形 7"/>
            <p:cNvSpPr/>
            <p:nvPr/>
          </p:nvSpPr>
          <p:spPr>
            <a:xfrm>
              <a:off x="161510" y="0"/>
              <a:ext cx="45719" cy="721610"/>
            </a:xfrm>
            <a:prstGeom prst="rect">
              <a:avLst/>
            </a:prstGeom>
            <a:solidFill>
              <a:srgbClr val="1A7BA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21517" y="0"/>
              <a:ext cx="45719" cy="721610"/>
            </a:xfrm>
            <a:prstGeom prst="rect">
              <a:avLst/>
            </a:prstGeom>
            <a:solidFill>
              <a:srgbClr val="95BC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281524" y="0"/>
              <a:ext cx="45719" cy="721610"/>
            </a:xfrm>
            <a:prstGeom prst="rect">
              <a:avLst/>
            </a:prstGeom>
            <a:solidFill>
              <a:srgbClr val="FDA90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341530" y="0"/>
              <a:ext cx="45719" cy="721610"/>
            </a:xfrm>
            <a:prstGeom prst="rect">
              <a:avLst/>
            </a:prstGeom>
            <a:solidFill>
              <a:srgbClr val="BF342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818371333"/>
      </p:ext>
    </p:extLst>
  </p:cSld>
  <p:clrMapOvr>
    <a:masterClrMapping/>
  </p:clrMapOvr>
  <p:transition spd="slow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3392713"/>
      </p:ext>
    </p:extLst>
  </p:cSld>
  <p:clrMapOvr>
    <a:masterClrMapping/>
  </p:clrMapOvr>
  <p:transition spd="slow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 userDrawn="1"/>
        </p:nvSpPr>
        <p:spPr>
          <a:xfrm>
            <a:off x="0" y="2706765"/>
            <a:ext cx="9144000" cy="13501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Picture 2" descr="C:\Documents and Settings\yangweizhou\桌面\2.jpg"/>
          <p:cNvPicPr>
            <a:picLocks noChangeAspect="1" noChangeArrowheads="1"/>
          </p:cNvPicPr>
          <p:nvPr userDrawn="1"/>
        </p:nvPicPr>
        <p:blipFill rotWithShape="1">
          <a:blip r:embed="rId2"/>
          <a:srcRect b="20467"/>
          <a:stretch/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</p:spPr>
      </p:pic>
    </p:spTree>
  </p:cSld>
  <p:clrMapOvr>
    <a:masterClrMapping/>
  </p:clrMapOvr>
  <p:transition spd="slow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3" r:id="rId2"/>
    <p:sldLayoutId id="2147483664" r:id="rId3"/>
    <p:sldLayoutId id="2147483666" r:id="rId4"/>
    <p:sldLayoutId id="2147483665" r:id="rId5"/>
    <p:sldLayoutId id="2147483667" r:id="rId6"/>
    <p:sldLayoutId id="2147483653" r:id="rId7"/>
    <p:sldLayoutId id="2147483662" r:id="rId8"/>
    <p:sldLayoutId id="2147483654" r:id="rId9"/>
    <p:sldLayoutId id="2147483651" r:id="rId10"/>
    <p:sldLayoutId id="2147483655" r:id="rId11"/>
    <p:sldLayoutId id="2147483656" r:id="rId12"/>
    <p:sldLayoutId id="2147483657" r:id="rId13"/>
    <p:sldLayoutId id="2147483658" r:id="rId14"/>
    <p:sldLayoutId id="2147483659" r:id="rId15"/>
  </p:sldLayoutIdLst>
  <p:transition spd="slow">
    <p:push dir="u"/>
  </p:transition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1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9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1781690" y="2526745"/>
            <a:ext cx="5895655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/>
              <a:t>SYSTEM RECOMMENDATION</a:t>
            </a:r>
            <a:endParaRPr lang="zh-CN" altLang="en-US" sz="2800" dirty="0"/>
          </a:p>
        </p:txBody>
      </p:sp>
      <p:sp>
        <p:nvSpPr>
          <p:cNvPr id="26" name="矩形 25"/>
          <p:cNvSpPr/>
          <p:nvPr/>
        </p:nvSpPr>
        <p:spPr>
          <a:xfrm>
            <a:off x="4436985" y="3111810"/>
            <a:ext cx="4545506" cy="21467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fessor: Tian Zheng</a:t>
            </a:r>
          </a:p>
          <a:p>
            <a:pPr>
              <a:lnSpc>
                <a:spcPct val="150000"/>
              </a:lnSpc>
            </a:pPr>
            <a:r>
              <a:rPr lang="en-US" altLang="zh-CN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OUP 9:</a:t>
            </a:r>
          </a:p>
          <a:p>
            <a:pPr>
              <a:lnSpc>
                <a:spcPct val="150000"/>
              </a:lnSpc>
            </a:pP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Chen, </a:t>
            </a:r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anzhu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c3511@columbia.edu</a:t>
            </a:r>
            <a:r>
              <a:rPr lang="en-US" altLang="zh-CN" sz="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sz="7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Lal, </a:t>
            </a:r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gar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l3946@columbia.edu</a:t>
            </a:r>
            <a:r>
              <a:rPr lang="en-US" altLang="zh-CN" sz="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sz="7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Lu, </a:t>
            </a:r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otian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l3089@columbia.edu</a:t>
            </a:r>
            <a:r>
              <a:rPr lang="en-US" altLang="zh-CN" sz="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sz="7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Wang, </a:t>
            </a:r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akun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w3211@columbia.edu</a:t>
            </a:r>
            <a:r>
              <a:rPr lang="en-US" altLang="zh-CN" sz="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sz="7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Xu, </a:t>
            </a:r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izhen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x2470@columbia.edu</a:t>
            </a:r>
            <a:endParaRPr lang="en-US" altLang="zh-CN" sz="700" dirty="0" smtClean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8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778687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椭圆 29"/>
          <p:cNvSpPr/>
          <p:nvPr/>
        </p:nvSpPr>
        <p:spPr>
          <a:xfrm>
            <a:off x="3968105" y="3690402"/>
            <a:ext cx="1460145" cy="276503"/>
          </a:xfrm>
          <a:prstGeom prst="ellipse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椭圆 2"/>
          <p:cNvSpPr/>
          <p:nvPr/>
        </p:nvSpPr>
        <p:spPr>
          <a:xfrm>
            <a:off x="1364413" y="2442043"/>
            <a:ext cx="192252" cy="190248"/>
          </a:xfrm>
          <a:prstGeom prst="ellipse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5214855" y="1404743"/>
            <a:ext cx="2924339" cy="1615060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76520" y="96475"/>
            <a:ext cx="38704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Impact" pitchFamily="34" charset="0"/>
                <a:ea typeface="+mj-ea"/>
              </a:rPr>
              <a:t>Post processing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latin typeface="Impact" pitchFamily="34" charset="0"/>
              <a:ea typeface="+mj-ea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891861" y="709695"/>
            <a:ext cx="945105" cy="576911"/>
            <a:chOff x="3429822" y="939621"/>
            <a:chExt cx="612068" cy="612068"/>
          </a:xfrm>
        </p:grpSpPr>
        <p:sp>
          <p:nvSpPr>
            <p:cNvPr id="32" name="椭圆 31"/>
            <p:cNvSpPr/>
            <p:nvPr/>
          </p:nvSpPr>
          <p:spPr>
            <a:xfrm>
              <a:off x="3429822" y="939621"/>
              <a:ext cx="612068" cy="612068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539753" y="977144"/>
              <a:ext cx="421351" cy="3375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400" dirty="0" err="1" smtClean="0"/>
                <a:t>knn</a:t>
              </a:r>
              <a:endParaRPr lang="zh-CN" altLang="en-US" sz="1400" dirty="0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6282189" y="681541"/>
            <a:ext cx="990111" cy="548358"/>
            <a:chOff x="3707904" y="1851670"/>
            <a:chExt cx="612068" cy="612068"/>
          </a:xfrm>
        </p:grpSpPr>
        <p:sp>
          <p:nvSpPr>
            <p:cNvPr id="35" name="椭圆 34"/>
            <p:cNvSpPr/>
            <p:nvPr/>
          </p:nvSpPr>
          <p:spPr>
            <a:xfrm>
              <a:off x="3707904" y="1851670"/>
              <a:ext cx="612068" cy="612068"/>
            </a:xfrm>
            <a:prstGeom prst="ellipse">
              <a:avLst/>
            </a:prstGeom>
            <a:solidFill>
              <a:srgbClr val="95BC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771428" y="1865699"/>
              <a:ext cx="485019" cy="5840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800" dirty="0" err="1" smtClean="0"/>
                <a:t>krr</a:t>
              </a:r>
              <a:endParaRPr lang="zh-CN" altLang="en-US" sz="1400" dirty="0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4326273" y="3696003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dirty="0" smtClean="0">
                <a:solidFill>
                  <a:schemeClr val="bg1"/>
                </a:solidFill>
              </a:rPr>
              <a:t>25</a:t>
            </a:r>
            <a:endParaRPr lang="zh-CN" altLang="en-US" sz="1400" dirty="0">
              <a:solidFill>
                <a:schemeClr val="bg1"/>
              </a:solidFill>
            </a:endParaRPr>
          </a:p>
        </p:txBody>
      </p:sp>
      <p:cxnSp>
        <p:nvCxnSpPr>
          <p:cNvPr id="4" name="直接箭头连接符 3"/>
          <p:cNvCxnSpPr>
            <a:endCxn id="29" idx="1"/>
          </p:cNvCxnSpPr>
          <p:nvPr/>
        </p:nvCxnSpPr>
        <p:spPr>
          <a:xfrm flipV="1">
            <a:off x="5411413" y="3887433"/>
            <a:ext cx="1858082" cy="146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6945" y="1449688"/>
            <a:ext cx="2855954" cy="84077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13425" y="2251795"/>
            <a:ext cx="2451270" cy="38049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11413" y="2622934"/>
            <a:ext cx="2655295" cy="282125"/>
          </a:xfrm>
          <a:prstGeom prst="rect">
            <a:avLst/>
          </a:prstGeom>
        </p:spPr>
      </p:pic>
      <p:cxnSp>
        <p:nvCxnSpPr>
          <p:cNvPr id="11" name="直接箭头连接符 10"/>
          <p:cNvCxnSpPr>
            <a:stCxn id="9" idx="2"/>
          </p:cNvCxnSpPr>
          <p:nvPr/>
        </p:nvCxnSpPr>
        <p:spPr>
          <a:xfrm flipH="1">
            <a:off x="6677024" y="3019803"/>
            <a:ext cx="1" cy="8676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6084555" y="3821909"/>
            <a:ext cx="1184940" cy="4524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dirty="0" smtClean="0"/>
              <a:t>610 </a:t>
            </a:r>
            <a:r>
              <a:rPr lang="en-US" altLang="zh-CN" dirty="0"/>
              <a:t>times</a:t>
            </a:r>
          </a:p>
        </p:txBody>
      </p:sp>
      <p:cxnSp>
        <p:nvCxnSpPr>
          <p:cNvPr id="14" name="直接箭头连接符 13"/>
          <p:cNvCxnSpPr/>
          <p:nvPr/>
        </p:nvCxnSpPr>
        <p:spPr>
          <a:xfrm flipH="1">
            <a:off x="1511660" y="1524201"/>
            <a:ext cx="1189275" cy="957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2803695" y="618966"/>
            <a:ext cx="117013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verage rating of the most similar movie</a:t>
            </a:r>
            <a:endParaRPr lang="zh-CN" altLang="en-US" dirty="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062157"/>
              </p:ext>
            </p:extLst>
          </p:nvPr>
        </p:nvGraphicFramePr>
        <p:xfrm>
          <a:off x="252681" y="1808904"/>
          <a:ext cx="3256118" cy="1628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" name="Equation" r:id="rId6" imgW="1422360" imgH="711000" progId="Equation.DSMT4">
                  <p:embed/>
                </p:oleObj>
              </mc:Choice>
              <mc:Fallback>
                <p:oleObj name="Equation" r:id="rId6" imgW="1422360" imgH="7110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2681" y="1808904"/>
                        <a:ext cx="3256118" cy="1628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497865"/>
              </p:ext>
            </p:extLst>
          </p:nvPr>
        </p:nvGraphicFramePr>
        <p:xfrm>
          <a:off x="3955826" y="3372623"/>
          <a:ext cx="2011649" cy="100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" name="Equation" r:id="rId8" imgW="1422360" imgH="711000" progId="Equation.DSMT4">
                  <p:embed/>
                </p:oleObj>
              </mc:Choice>
              <mc:Fallback>
                <p:oleObj name="Equation" r:id="rId8" imgW="1422360" imgH="711000" progId="Equation.DSMT4">
                  <p:embed/>
                  <p:pic>
                    <p:nvPicPr>
                      <p:cNvPr id="25" name="对象 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55826" y="3372623"/>
                        <a:ext cx="2011649" cy="100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727637"/>
              </p:ext>
            </p:extLst>
          </p:nvPr>
        </p:nvGraphicFramePr>
        <p:xfrm>
          <a:off x="7269495" y="3402614"/>
          <a:ext cx="1939275" cy="96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" name="Equation" r:id="rId9" imgW="1422360" imgH="711000" progId="Equation.DSMT4">
                  <p:embed/>
                </p:oleObj>
              </mc:Choice>
              <mc:Fallback>
                <p:oleObj name="Equation" r:id="rId9" imgW="1422360" imgH="711000" progId="Equation.DSMT4">
                  <p:embed/>
                  <p:pic>
                    <p:nvPicPr>
                      <p:cNvPr id="27" name="对象 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69495" y="3402614"/>
                        <a:ext cx="1939275" cy="96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075439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2116953"/>
              </p:ext>
            </p:extLst>
          </p:nvPr>
        </p:nvGraphicFramePr>
        <p:xfrm>
          <a:off x="791581" y="861560"/>
          <a:ext cx="7470830" cy="1761046"/>
        </p:xfrm>
        <a:graphic>
          <a:graphicData uri="http://schemas.openxmlformats.org/drawingml/2006/table">
            <a:tbl>
              <a:tblPr firstRow="1" firstCol="1" bandRow="1">
                <a:tableStyleId>{F5AB1C69-6EDB-4FF4-983F-18BD219EF322}</a:tableStyleId>
              </a:tblPr>
              <a:tblGrid>
                <a:gridCol w="2489700">
                  <a:extLst>
                    <a:ext uri="{9D8B030D-6E8A-4147-A177-3AD203B41FA5}">
                      <a16:colId xmlns:a16="http://schemas.microsoft.com/office/drawing/2014/main" val="950096573"/>
                    </a:ext>
                  </a:extLst>
                </a:gridCol>
                <a:gridCol w="2490565">
                  <a:extLst>
                    <a:ext uri="{9D8B030D-6E8A-4147-A177-3AD203B41FA5}">
                      <a16:colId xmlns:a16="http://schemas.microsoft.com/office/drawing/2014/main" val="4093011005"/>
                    </a:ext>
                  </a:extLst>
                </a:gridCol>
                <a:gridCol w="2490565">
                  <a:extLst>
                    <a:ext uri="{9D8B030D-6E8A-4147-A177-3AD203B41FA5}">
                      <a16:colId xmlns:a16="http://schemas.microsoft.com/office/drawing/2014/main" val="4175811719"/>
                    </a:ext>
                  </a:extLst>
                </a:gridCol>
              </a:tblGrid>
              <a:tr h="348789">
                <a:tc>
                  <a:txBody>
                    <a:bodyPr/>
                    <a:lstStyle/>
                    <a:p>
                      <a:pPr indent="2667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RMSE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Train data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Test data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86514444"/>
                  </a:ext>
                </a:extLst>
              </a:tr>
              <a:tr h="348789">
                <a:tc>
                  <a:txBody>
                    <a:bodyPr/>
                    <a:lstStyle/>
                    <a:p>
                      <a:pPr indent="2667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ALS</a:t>
                      </a:r>
                      <a:endParaRPr lang="zh-CN" sz="24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 </a:t>
                      </a:r>
                      <a:r>
                        <a:rPr lang="en-US" sz="2800" dirty="0" smtClean="0">
                          <a:effectLst/>
                        </a:rPr>
                        <a:t>0.7665</a:t>
                      </a:r>
                      <a:endParaRPr lang="zh-CN" sz="28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 </a:t>
                      </a:r>
                      <a:r>
                        <a:rPr lang="en-US" sz="2800" dirty="0" smtClean="0">
                          <a:effectLst/>
                        </a:rPr>
                        <a:t>0.8576</a:t>
                      </a:r>
                      <a:endParaRPr lang="zh-CN" sz="28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930269688"/>
                  </a:ext>
                </a:extLst>
              </a:tr>
              <a:tr h="348789">
                <a:tc>
                  <a:txBody>
                    <a:bodyPr/>
                    <a:lstStyle/>
                    <a:p>
                      <a:pPr indent="2667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KNN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266700" algn="l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r>
                        <a:rPr lang="en-US" sz="2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1134</a:t>
                      </a:r>
                      <a:endParaRPr lang="zh-CN" sz="28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266700" algn="l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r>
                        <a:rPr lang="en-US" sz="2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1485</a:t>
                      </a:r>
                      <a:endParaRPr lang="zh-CN" sz="28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1979638"/>
                  </a:ext>
                </a:extLst>
              </a:tr>
              <a:tr h="348789">
                <a:tc>
                  <a:txBody>
                    <a:bodyPr/>
                    <a:lstStyle/>
                    <a:p>
                      <a:pPr indent="2667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Krr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266700" algn="l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r>
                        <a:rPr lang="en-US" sz="2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6100</a:t>
                      </a:r>
                      <a:endParaRPr lang="zh-CN" sz="28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266700" algn="l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r>
                        <a:rPr lang="en-US" sz="2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8609</a:t>
                      </a:r>
                      <a:endParaRPr lang="zh-CN" sz="28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30310212"/>
                  </a:ext>
                </a:extLst>
              </a:tr>
            </a:tbl>
          </a:graphicData>
        </a:graphic>
      </p:graphicFrame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2797228"/>
              </p:ext>
            </p:extLst>
          </p:nvPr>
        </p:nvGraphicFramePr>
        <p:xfrm>
          <a:off x="791581" y="2796775"/>
          <a:ext cx="7470830" cy="2152396"/>
        </p:xfrm>
        <a:graphic>
          <a:graphicData uri="http://schemas.openxmlformats.org/drawingml/2006/table">
            <a:tbl>
              <a:tblPr firstRow="1" firstCol="1" bandRow="1">
                <a:tableStyleId>{F5AB1C69-6EDB-4FF4-983F-18BD219EF322}</a:tableStyleId>
              </a:tblPr>
              <a:tblGrid>
                <a:gridCol w="2489700">
                  <a:extLst>
                    <a:ext uri="{9D8B030D-6E8A-4147-A177-3AD203B41FA5}">
                      <a16:colId xmlns:a16="http://schemas.microsoft.com/office/drawing/2014/main" val="950096573"/>
                    </a:ext>
                  </a:extLst>
                </a:gridCol>
                <a:gridCol w="2490565">
                  <a:extLst>
                    <a:ext uri="{9D8B030D-6E8A-4147-A177-3AD203B41FA5}">
                      <a16:colId xmlns:a16="http://schemas.microsoft.com/office/drawing/2014/main" val="4093011005"/>
                    </a:ext>
                  </a:extLst>
                </a:gridCol>
                <a:gridCol w="2490565">
                  <a:extLst>
                    <a:ext uri="{9D8B030D-6E8A-4147-A177-3AD203B41FA5}">
                      <a16:colId xmlns:a16="http://schemas.microsoft.com/office/drawing/2014/main" val="4175811719"/>
                    </a:ext>
                  </a:extLst>
                </a:gridCol>
              </a:tblGrid>
              <a:tr h="348789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Accuracy for high ratings</a:t>
                      </a:r>
                      <a:endParaRPr lang="zh-CN" sz="24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Train data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Test data</a:t>
                      </a:r>
                      <a:endParaRPr lang="zh-CN" sz="24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86514444"/>
                  </a:ext>
                </a:extLst>
              </a:tr>
              <a:tr h="348789">
                <a:tc>
                  <a:txBody>
                    <a:bodyPr/>
                    <a:lstStyle/>
                    <a:p>
                      <a:pPr indent="2667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ALS</a:t>
                      </a:r>
                      <a:endParaRPr lang="zh-CN" sz="24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 </a:t>
                      </a:r>
                      <a:r>
                        <a:rPr lang="en-US" sz="2800" dirty="0" smtClean="0">
                          <a:effectLst/>
                        </a:rPr>
                        <a:t>96.87%</a:t>
                      </a:r>
                      <a:endParaRPr lang="zh-CN" sz="28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 </a:t>
                      </a:r>
                      <a:r>
                        <a:rPr lang="en-US" sz="2800" dirty="0" smtClean="0">
                          <a:effectLst/>
                        </a:rPr>
                        <a:t>93.88%</a:t>
                      </a:r>
                      <a:endParaRPr lang="zh-CN" sz="28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930269688"/>
                  </a:ext>
                </a:extLst>
              </a:tr>
              <a:tr h="348789">
                <a:tc>
                  <a:txBody>
                    <a:bodyPr/>
                    <a:lstStyle/>
                    <a:p>
                      <a:pPr indent="2667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KNN</a:t>
                      </a:r>
                      <a:endParaRPr lang="zh-CN" sz="24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 </a:t>
                      </a:r>
                      <a:r>
                        <a:rPr lang="en-US" sz="2800" dirty="0" smtClean="0">
                          <a:effectLst/>
                        </a:rPr>
                        <a:t>62.56%</a:t>
                      </a:r>
                      <a:endParaRPr lang="zh-CN" sz="28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 </a:t>
                      </a:r>
                      <a:r>
                        <a:rPr lang="en-US" sz="2800" dirty="0" smtClean="0">
                          <a:effectLst/>
                        </a:rPr>
                        <a:t>54.17%</a:t>
                      </a:r>
                      <a:endParaRPr lang="zh-CN" sz="28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1979638"/>
                  </a:ext>
                </a:extLst>
              </a:tr>
              <a:tr h="348789">
                <a:tc>
                  <a:txBody>
                    <a:bodyPr/>
                    <a:lstStyle/>
                    <a:p>
                      <a:pPr indent="2667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</a:rPr>
                        <a:t>Krr</a:t>
                      </a:r>
                      <a:endParaRPr lang="zh-CN" sz="24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 </a:t>
                      </a:r>
                      <a:r>
                        <a:rPr lang="en-US" sz="2800" dirty="0" smtClean="0">
                          <a:effectLst/>
                        </a:rPr>
                        <a:t>99.00%</a:t>
                      </a:r>
                      <a:endParaRPr lang="zh-CN" sz="28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 </a:t>
                      </a:r>
                      <a:r>
                        <a:rPr lang="en-US" sz="2800" dirty="0" smtClean="0">
                          <a:effectLst/>
                        </a:rPr>
                        <a:t>94.35%</a:t>
                      </a:r>
                      <a:endParaRPr lang="zh-CN" sz="28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930310212"/>
                  </a:ext>
                </a:extLst>
              </a:tr>
            </a:tbl>
          </a:graphicData>
        </a:graphic>
      </p:graphicFrame>
      <p:sp>
        <p:nvSpPr>
          <p:cNvPr id="4" name="TextBox 6"/>
          <p:cNvSpPr txBox="1"/>
          <p:nvPr/>
        </p:nvSpPr>
        <p:spPr>
          <a:xfrm>
            <a:off x="476520" y="96475"/>
            <a:ext cx="38704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Impact" pitchFamily="34" charset="0"/>
                <a:ea typeface="+mj-ea"/>
              </a:rPr>
              <a:t>Evaluation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latin typeface="Impact" pitchFamily="34" charset="0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93504886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A90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" y="2166704"/>
            <a:ext cx="9144000" cy="1170131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/>
          </a:p>
        </p:txBody>
      </p:sp>
      <p:sp>
        <p:nvSpPr>
          <p:cNvPr id="4" name="TextBox 3"/>
          <p:cNvSpPr txBox="1"/>
          <p:nvPr/>
        </p:nvSpPr>
        <p:spPr>
          <a:xfrm>
            <a:off x="26495" y="-1433695"/>
            <a:ext cx="3720890" cy="8094524"/>
          </a:xfrm>
          <a:prstGeom prst="rect">
            <a:avLst/>
          </a:prstGeom>
          <a:noFill/>
          <a:effectLst>
            <a:outerShdw blurRad="165100" dist="76200" dir="1200000" algn="tl" rotWithShape="0">
              <a:prstClr val="black">
                <a:alpha val="1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altLang="zh-CN" sz="52000" smtClean="0">
                <a:solidFill>
                  <a:schemeClr val="bg1"/>
                </a:solidFill>
                <a:latin typeface="+mj-lt"/>
              </a:rPr>
              <a:t>3</a:t>
            </a:r>
            <a:endParaRPr lang="zh-CN" altLang="en-US" sz="5200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861810" y="2155090"/>
            <a:ext cx="58956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4800" b="1" dirty="0" smtClean="0">
                <a:solidFill>
                  <a:schemeClr val="bg1"/>
                </a:solidFill>
              </a:rPr>
              <a:t>Linear Regression</a:t>
            </a:r>
            <a:endParaRPr lang="zh-CN" altLang="en-US" sz="4800" b="1" dirty="0">
              <a:solidFill>
                <a:schemeClr val="bg1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6007610" y="1397264"/>
            <a:ext cx="274985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r"/>
            <a:r>
              <a:rPr lang="en-US" altLang="zh-CN" sz="4400">
                <a:solidFill>
                  <a:schemeClr val="bg1"/>
                </a:solidFill>
                <a:latin typeface="Impact"/>
              </a:rPr>
              <a:t>PART </a:t>
            </a:r>
            <a:r>
              <a:rPr lang="en-US" altLang="zh-CN" sz="4400" smtClean="0">
                <a:solidFill>
                  <a:schemeClr val="bg1"/>
                </a:solidFill>
                <a:latin typeface="Impact"/>
              </a:rPr>
              <a:t>THREE</a:t>
            </a:r>
            <a:endParaRPr lang="zh-CN" altLang="en-US" sz="4400">
              <a:solidFill>
                <a:schemeClr val="bg1"/>
              </a:solidFill>
              <a:latin typeface="Impact"/>
            </a:endParaRPr>
          </a:p>
        </p:txBody>
      </p:sp>
    </p:spTree>
    <p:extLst>
      <p:ext uri="{BB962C8B-B14F-4D97-AF65-F5344CB8AC3E}">
        <p14:creationId xmlns:p14="http://schemas.microsoft.com/office/powerpoint/2010/main" val="422396699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76520" y="96475"/>
            <a:ext cx="38704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Impact" pitchFamily="34" charset="0"/>
                <a:ea typeface="+mj-ea"/>
              </a:rPr>
              <a:t>Linear Regression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latin typeface="Impact" pitchFamily="34" charset="0"/>
              <a:ea typeface="+mj-ea"/>
            </a:endParaRPr>
          </a:p>
        </p:txBody>
      </p:sp>
      <p:sp>
        <p:nvSpPr>
          <p:cNvPr id="28" name="圆角矩形 27"/>
          <p:cNvSpPr/>
          <p:nvPr/>
        </p:nvSpPr>
        <p:spPr>
          <a:xfrm>
            <a:off x="431540" y="726545"/>
            <a:ext cx="8290931" cy="2029495"/>
          </a:xfrm>
          <a:prstGeom prst="roundRect">
            <a:avLst>
              <a:gd name="adj" fmla="val 9001"/>
            </a:avLst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 smtClean="0"/>
              <a:t>kkk</a:t>
            </a:r>
            <a:endParaRPr lang="zh-CN" altLang="en-US" dirty="0"/>
          </a:p>
        </p:txBody>
      </p:sp>
      <p:sp>
        <p:nvSpPr>
          <p:cNvPr id="29" name="矩形 28"/>
          <p:cNvSpPr/>
          <p:nvPr/>
        </p:nvSpPr>
        <p:spPr>
          <a:xfrm>
            <a:off x="1428776" y="726545"/>
            <a:ext cx="6865392" cy="202949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TextBox 30"/>
          <p:cNvSpPr txBox="1"/>
          <p:nvPr/>
        </p:nvSpPr>
        <p:spPr>
          <a:xfrm>
            <a:off x="1550205" y="805627"/>
            <a:ext cx="4104456" cy="369332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accent6">
                    <a:lumMod val="75000"/>
                  </a:schemeClr>
                </a:solidFill>
              </a:rPr>
              <a:t>ALS+KNN</a:t>
            </a:r>
            <a:endParaRPr lang="zh-CN" altLang="en-US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56" name="Picture 2" descr="C:\Documents and Settings\Administrator\桌面\图标\ico\vpn-lock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844" y="3423431"/>
            <a:ext cx="667315" cy="667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627470" y="1418126"/>
            <a:ext cx="7780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3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①</a:t>
            </a:r>
            <a:endParaRPr lang="zh-CN" altLang="en-US" sz="3600" dirty="0"/>
          </a:p>
        </p:txBody>
      </p:sp>
      <p:grpSp>
        <p:nvGrpSpPr>
          <p:cNvPr id="4" name="组合 3"/>
          <p:cNvGrpSpPr/>
          <p:nvPr/>
        </p:nvGrpSpPr>
        <p:grpSpPr>
          <a:xfrm>
            <a:off x="431540" y="3021493"/>
            <a:ext cx="8824660" cy="1995114"/>
            <a:chOff x="853069" y="2152118"/>
            <a:chExt cx="8221632" cy="1319732"/>
          </a:xfrm>
        </p:grpSpPr>
        <p:sp>
          <p:nvSpPr>
            <p:cNvPr id="36" name="圆角矩形 35"/>
            <p:cNvSpPr/>
            <p:nvPr/>
          </p:nvSpPr>
          <p:spPr>
            <a:xfrm>
              <a:off x="853069" y="2152118"/>
              <a:ext cx="7724375" cy="1319732"/>
            </a:xfrm>
            <a:prstGeom prst="roundRect">
              <a:avLst>
                <a:gd name="adj" fmla="val 9001"/>
              </a:avLst>
            </a:prstGeom>
            <a:solidFill>
              <a:srgbClr val="FDA90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1776150" y="2152118"/>
              <a:ext cx="6396250" cy="131973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826717" y="2263973"/>
              <a:ext cx="4104456" cy="369332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DA907"/>
                  </a:solidFill>
                </a:rPr>
                <a:t>ALS+KRR</a:t>
              </a:r>
              <a:endParaRPr lang="zh-CN" altLang="en-US" sz="1400" b="1" dirty="0">
                <a:solidFill>
                  <a:srgbClr val="FDA907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矩形 39"/>
                <p:cNvSpPr/>
                <p:nvPr/>
              </p:nvSpPr>
              <p:spPr>
                <a:xfrm>
                  <a:off x="1895291" y="2671198"/>
                  <a:ext cx="7179410" cy="45389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30000"/>
                    </a:lnSpc>
                    <a:spcBef>
                      <a:spcPts val="600"/>
                    </a:spcBef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 dirty="0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3200" i="1" dirty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3200" i="1" dirty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sz="3200" b="0" i="1" dirty="0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𝐴𝐿𝑆</m:t>
                          </m:r>
                          <m:r>
                            <a:rPr lang="en-US" altLang="zh-CN" sz="3200" i="1" dirty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3200" b="0" i="1" dirty="0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𝑘𝑟𝑟</m:t>
                          </m:r>
                        </m:sub>
                      </m:sSub>
                      <m:r>
                        <a:rPr lang="en-US" altLang="zh-CN" sz="3200" b="0" i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3200" b="0" i="1" dirty="0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i="1" dirty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m:rPr>
                              <m:nor/>
                            </m:rPr>
                            <a:rPr lang="zh-CN" altLang="en-US" sz="3200" dirty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3200" b="0" i="1" dirty="0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3200" b="0" i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3200" i="1" dirty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i="1" dirty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m:rPr>
                              <m:nor/>
                            </m:rPr>
                            <a:rPr lang="zh-CN" altLang="en-US" sz="3200" dirty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3200" b="0" i="1" dirty="0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altLang="zh-CN" sz="3200" dirty="0" smtClean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</a:rPr>
                    <a:t>*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 dirty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3200" i="1" dirty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3200" i="1" dirty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sz="3200" i="1" dirty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𝐴𝐿𝑆</m:t>
                          </m:r>
                        </m:sub>
                      </m:sSub>
                      <m:r>
                        <a:rPr lang="en-US" altLang="zh-CN" sz="3200" b="0" i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3200" i="1" dirty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i="1" dirty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m:rPr>
                              <m:nor/>
                            </m:rPr>
                            <a:rPr lang="zh-CN" altLang="en-US" sz="3200" dirty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3200" b="0" i="1" dirty="0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CN" sz="3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m:t>∗</m:t>
                      </m:r>
                      <m:sSub>
                        <m:sSubPr>
                          <m:ctrlPr>
                            <a:rPr lang="en-US" altLang="zh-CN" sz="3200" i="1" dirty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sz="3200" i="1" dirty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3200" i="1" dirty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sz="3200" b="0" i="1" dirty="0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𝑘𝑟𝑟</m:t>
                          </m:r>
                        </m:sub>
                      </m:sSub>
                    </m:oMath>
                  </a14:m>
                  <a:endParaRPr lang="zh-CN" altLang="en-US" sz="32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40" name="矩形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95291" y="2671198"/>
                  <a:ext cx="7179410" cy="453894"/>
                </a:xfrm>
                <a:prstGeom prst="rect">
                  <a:avLst/>
                </a:prstGeom>
                <a:blipFill>
                  <a:blip r:embed="rId4"/>
                  <a:stretch>
                    <a:fillRect b="-175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矩形 2"/>
            <p:cNvSpPr/>
            <p:nvPr/>
          </p:nvSpPr>
          <p:spPr>
            <a:xfrm>
              <a:off x="980077" y="2539331"/>
              <a:ext cx="770789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4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②</a:t>
              </a:r>
              <a:endParaRPr lang="zh-CN" altLang="en-US" sz="44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552612" y="1440412"/>
                <a:ext cx="7705995" cy="6658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dirty="0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3200" i="1" dirty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200" i="1" dirty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sz="3200" b="0" i="1" dirty="0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𝐴𝐿𝑆</m:t>
                        </m:r>
                        <m:r>
                          <a:rPr lang="en-US" altLang="zh-CN" sz="3200" i="1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3200" b="0" i="1" dirty="0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𝑘𝑛𝑛</m:t>
                        </m:r>
                      </m:sub>
                    </m:sSub>
                    <m:r>
                      <a:rPr lang="en-US" altLang="zh-CN" sz="3200" b="0" i="1" dirty="0" smtClean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3200" b="0" i="1" dirty="0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3200" i="1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m:rPr>
                            <m:nor/>
                          </m:rPr>
                          <a:rPr lang="zh-CN" altLang="en-US" sz="3200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</a:rPr>
                          <m:t> </m:t>
                        </m:r>
                      </m:e>
                      <m:sub>
                        <m:r>
                          <a:rPr lang="en-US" altLang="zh-CN" sz="3200" b="0" i="1" dirty="0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3200" b="0" i="1" dirty="0" smtClean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3200" i="1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3200" i="1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m:rPr>
                            <m:nor/>
                          </m:rPr>
                          <a:rPr lang="zh-CN" altLang="en-US" sz="3200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</a:rPr>
                          <m:t> </m:t>
                        </m:r>
                      </m:e>
                      <m:sub>
                        <m:r>
                          <a:rPr lang="en-US" altLang="zh-CN" sz="3200" b="0" i="1" dirty="0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3200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*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3200" i="1" dirty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200" i="1" dirty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sz="3200" i="1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𝐴𝐿𝑆</m:t>
                        </m:r>
                      </m:sub>
                    </m:sSub>
                    <m:r>
                      <a:rPr lang="en-US" altLang="zh-CN" sz="3200" b="0" i="1" dirty="0" smtClean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3200" i="1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3200" i="1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m:rPr>
                            <m:nor/>
                          </m:rPr>
                          <a:rPr lang="zh-CN" altLang="en-US" sz="3200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</a:rPr>
                          <m:t> </m:t>
                        </m:r>
                      </m:e>
                      <m:sub>
                        <m:r>
                          <a:rPr lang="en-US" altLang="zh-CN" sz="3200" b="0" i="1" dirty="0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3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rPr>
                      <m:t>∗</m:t>
                    </m:r>
                    <m:sSub>
                      <m:sSubPr>
                        <m:ctrlPr>
                          <a:rPr lang="en-US" altLang="zh-CN" sz="3200" i="1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3200" i="1" dirty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200" i="1" dirty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sz="3200" b="0" i="1" dirty="0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𝑘𝑛𝑛</m:t>
                        </m:r>
                      </m:sub>
                    </m:sSub>
                  </m:oMath>
                </a14:m>
                <a:endParaRPr lang="zh-CN" altLang="en-US" sz="3200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612" y="1440412"/>
                <a:ext cx="7705995" cy="665888"/>
              </a:xfrm>
              <a:prstGeom prst="rect">
                <a:avLst/>
              </a:prstGeom>
              <a:blipFill>
                <a:blip r:embed="rId5"/>
                <a:stretch>
                  <a:fillRect b="-28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579892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76520" y="96475"/>
            <a:ext cx="38704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Impact" pitchFamily="34" charset="0"/>
                <a:ea typeface="+mj-ea"/>
              </a:rPr>
              <a:t>Evaluation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latin typeface="Impact" pitchFamily="34" charset="0"/>
              <a:ea typeface="+mj-ea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8248765"/>
              </p:ext>
            </p:extLst>
          </p:nvPr>
        </p:nvGraphicFramePr>
        <p:xfrm>
          <a:off x="791578" y="996575"/>
          <a:ext cx="7290811" cy="3240360"/>
        </p:xfrm>
        <a:graphic>
          <a:graphicData uri="http://schemas.openxmlformats.org/drawingml/2006/table">
            <a:tbl>
              <a:tblPr firstRow="1" firstCol="1" bandRow="1">
                <a:tableStyleId>{93296810-A885-4BE3-A3E7-6D5BEEA58F35}</a:tableStyleId>
              </a:tblPr>
              <a:tblGrid>
                <a:gridCol w="2429707">
                  <a:extLst>
                    <a:ext uri="{9D8B030D-6E8A-4147-A177-3AD203B41FA5}">
                      <a16:colId xmlns:a16="http://schemas.microsoft.com/office/drawing/2014/main" val="475355046"/>
                    </a:ext>
                  </a:extLst>
                </a:gridCol>
                <a:gridCol w="2430552">
                  <a:extLst>
                    <a:ext uri="{9D8B030D-6E8A-4147-A177-3AD203B41FA5}">
                      <a16:colId xmlns:a16="http://schemas.microsoft.com/office/drawing/2014/main" val="2348862406"/>
                    </a:ext>
                  </a:extLst>
                </a:gridCol>
                <a:gridCol w="2430552">
                  <a:extLst>
                    <a:ext uri="{9D8B030D-6E8A-4147-A177-3AD203B41FA5}">
                      <a16:colId xmlns:a16="http://schemas.microsoft.com/office/drawing/2014/main" val="1542144821"/>
                    </a:ext>
                  </a:extLst>
                </a:gridCol>
              </a:tblGrid>
              <a:tr h="540060">
                <a:tc>
                  <a:txBody>
                    <a:bodyPr/>
                    <a:lstStyle/>
                    <a:p>
                      <a:pPr indent="26670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RMSE</a:t>
                      </a:r>
                      <a:endParaRPr lang="zh-CN" sz="2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Train data</a:t>
                      </a:r>
                      <a:endParaRPr lang="zh-CN" sz="2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Test data</a:t>
                      </a:r>
                      <a:endParaRPr lang="zh-CN" sz="20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93070862"/>
                  </a:ext>
                </a:extLst>
              </a:tr>
              <a:tr h="540060">
                <a:tc>
                  <a:txBody>
                    <a:bodyPr/>
                    <a:lstStyle/>
                    <a:p>
                      <a:pPr indent="26670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ALS</a:t>
                      </a:r>
                      <a:endParaRPr lang="zh-CN" sz="2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 </a:t>
                      </a:r>
                      <a:r>
                        <a:rPr lang="en-US" sz="2800" dirty="0" smtClean="0">
                          <a:effectLst/>
                        </a:rPr>
                        <a:t>0.7665</a:t>
                      </a:r>
                      <a:endParaRPr lang="zh-CN" sz="28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 </a:t>
                      </a:r>
                      <a:r>
                        <a:rPr lang="en-US" sz="2800" dirty="0" smtClean="0">
                          <a:effectLst/>
                        </a:rPr>
                        <a:t>0.8576</a:t>
                      </a:r>
                      <a:endParaRPr lang="zh-CN" sz="28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02758946"/>
                  </a:ext>
                </a:extLst>
              </a:tr>
              <a:tr h="540060">
                <a:tc>
                  <a:txBody>
                    <a:bodyPr/>
                    <a:lstStyle/>
                    <a:p>
                      <a:pPr indent="26670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KNN</a:t>
                      </a:r>
                      <a:endParaRPr lang="zh-CN" sz="2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266700" algn="l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r>
                        <a:rPr lang="en-US" sz="2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1134</a:t>
                      </a:r>
                      <a:endParaRPr lang="zh-CN" sz="28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266700" algn="l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r>
                        <a:rPr lang="en-US" sz="2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1485</a:t>
                      </a:r>
                      <a:endParaRPr lang="zh-CN" sz="28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31366375"/>
                  </a:ext>
                </a:extLst>
              </a:tr>
              <a:tr h="540060">
                <a:tc>
                  <a:txBody>
                    <a:bodyPr/>
                    <a:lstStyle/>
                    <a:p>
                      <a:pPr indent="26670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KRR</a:t>
                      </a:r>
                      <a:endParaRPr lang="zh-CN" sz="2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266700" algn="l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r>
                        <a:rPr lang="en-US" sz="2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6100</a:t>
                      </a:r>
                      <a:endParaRPr lang="zh-CN" sz="28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266700" algn="l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r>
                        <a:rPr lang="en-US" sz="2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8609</a:t>
                      </a:r>
                      <a:endParaRPr lang="zh-CN" sz="28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99908469"/>
                  </a:ext>
                </a:extLst>
              </a:tr>
              <a:tr h="540060">
                <a:tc>
                  <a:txBody>
                    <a:bodyPr/>
                    <a:lstStyle/>
                    <a:p>
                      <a:pPr indent="26670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LR(ALS+KNN)</a:t>
                      </a:r>
                      <a:endParaRPr lang="zh-CN" sz="2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266700" algn="l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r>
                        <a:rPr lang="en-US" sz="2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7462</a:t>
                      </a:r>
                      <a:endParaRPr lang="zh-CN" sz="28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266700" algn="l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r>
                        <a:rPr lang="en-US" sz="2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8635</a:t>
                      </a:r>
                      <a:endParaRPr lang="zh-CN" sz="28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427697172"/>
                  </a:ext>
                </a:extLst>
              </a:tr>
              <a:tr h="540060">
                <a:tc>
                  <a:txBody>
                    <a:bodyPr/>
                    <a:lstStyle/>
                    <a:p>
                      <a:pPr indent="26670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LR(ALS+KRR)</a:t>
                      </a:r>
                      <a:endParaRPr lang="zh-CN" sz="2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266700" algn="l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r>
                        <a:rPr lang="en-US" sz="2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5935</a:t>
                      </a:r>
                      <a:endParaRPr lang="zh-CN" sz="28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266700" algn="l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r>
                        <a:rPr lang="en-US" sz="2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8779</a:t>
                      </a:r>
                      <a:endParaRPr lang="zh-CN" sz="28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213497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9485380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76520" y="96475"/>
            <a:ext cx="38704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Impact" pitchFamily="34" charset="0"/>
                <a:ea typeface="+mj-ea"/>
              </a:rPr>
              <a:t>Evaluation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latin typeface="Impact" pitchFamily="34" charset="0"/>
              <a:ea typeface="+mj-ea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6110361"/>
              </p:ext>
            </p:extLst>
          </p:nvPr>
        </p:nvGraphicFramePr>
        <p:xfrm>
          <a:off x="791578" y="996575"/>
          <a:ext cx="7290811" cy="3352572"/>
        </p:xfrm>
        <a:graphic>
          <a:graphicData uri="http://schemas.openxmlformats.org/drawingml/2006/table">
            <a:tbl>
              <a:tblPr firstRow="1" firstCol="1" bandRow="1">
                <a:tableStyleId>{93296810-A885-4BE3-A3E7-6D5BEEA58F35}</a:tableStyleId>
              </a:tblPr>
              <a:tblGrid>
                <a:gridCol w="2429707">
                  <a:extLst>
                    <a:ext uri="{9D8B030D-6E8A-4147-A177-3AD203B41FA5}">
                      <a16:colId xmlns:a16="http://schemas.microsoft.com/office/drawing/2014/main" val="475355046"/>
                    </a:ext>
                  </a:extLst>
                </a:gridCol>
                <a:gridCol w="2430552">
                  <a:extLst>
                    <a:ext uri="{9D8B030D-6E8A-4147-A177-3AD203B41FA5}">
                      <a16:colId xmlns:a16="http://schemas.microsoft.com/office/drawing/2014/main" val="2348862406"/>
                    </a:ext>
                  </a:extLst>
                </a:gridCol>
                <a:gridCol w="2430552">
                  <a:extLst>
                    <a:ext uri="{9D8B030D-6E8A-4147-A177-3AD203B41FA5}">
                      <a16:colId xmlns:a16="http://schemas.microsoft.com/office/drawing/2014/main" val="1542144821"/>
                    </a:ext>
                  </a:extLst>
                </a:gridCol>
              </a:tblGrid>
              <a:tr h="540060">
                <a:tc>
                  <a:txBody>
                    <a:bodyPr/>
                    <a:lstStyle/>
                    <a:p>
                      <a:pPr indent="26670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0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Accuracy</a:t>
                      </a:r>
                      <a:r>
                        <a:rPr lang="en-US" altLang="zh-CN" sz="2000" baseline="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 for high ratings</a:t>
                      </a:r>
                      <a:endParaRPr lang="zh-CN" sz="20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Train data</a:t>
                      </a:r>
                      <a:endParaRPr lang="zh-CN" sz="2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Test data</a:t>
                      </a:r>
                      <a:endParaRPr lang="zh-CN" sz="20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93070862"/>
                  </a:ext>
                </a:extLst>
              </a:tr>
              <a:tr h="540060">
                <a:tc>
                  <a:txBody>
                    <a:bodyPr/>
                    <a:lstStyle/>
                    <a:p>
                      <a:pPr indent="26670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ALS</a:t>
                      </a:r>
                      <a:endParaRPr lang="zh-CN" sz="2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 </a:t>
                      </a:r>
                      <a:r>
                        <a:rPr lang="en-US" sz="2800" dirty="0" smtClean="0">
                          <a:effectLst/>
                        </a:rPr>
                        <a:t>96.87%</a:t>
                      </a:r>
                      <a:endParaRPr lang="zh-CN" sz="28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 </a:t>
                      </a:r>
                      <a:r>
                        <a:rPr lang="en-US" sz="2800" dirty="0" smtClean="0">
                          <a:effectLst/>
                        </a:rPr>
                        <a:t>93.88%</a:t>
                      </a:r>
                      <a:endParaRPr lang="zh-CN" sz="28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02758946"/>
                  </a:ext>
                </a:extLst>
              </a:tr>
              <a:tr h="540060">
                <a:tc>
                  <a:txBody>
                    <a:bodyPr/>
                    <a:lstStyle/>
                    <a:p>
                      <a:pPr indent="26670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KNN</a:t>
                      </a:r>
                      <a:endParaRPr lang="zh-CN" sz="2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 </a:t>
                      </a:r>
                      <a:r>
                        <a:rPr lang="en-US" sz="2800" dirty="0" smtClean="0">
                          <a:effectLst/>
                        </a:rPr>
                        <a:t>62.56%</a:t>
                      </a:r>
                      <a:endParaRPr lang="zh-CN" sz="28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 </a:t>
                      </a:r>
                      <a:r>
                        <a:rPr lang="en-US" sz="2800" dirty="0" smtClean="0">
                          <a:effectLst/>
                        </a:rPr>
                        <a:t>54.17%</a:t>
                      </a:r>
                      <a:endParaRPr lang="zh-CN" sz="28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31366375"/>
                  </a:ext>
                </a:extLst>
              </a:tr>
              <a:tr h="540060">
                <a:tc>
                  <a:txBody>
                    <a:bodyPr/>
                    <a:lstStyle/>
                    <a:p>
                      <a:pPr indent="26670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KRR</a:t>
                      </a:r>
                      <a:endParaRPr lang="zh-CN" sz="2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 </a:t>
                      </a:r>
                      <a:r>
                        <a:rPr lang="en-US" sz="2800" dirty="0" smtClean="0">
                          <a:effectLst/>
                        </a:rPr>
                        <a:t>99.00%</a:t>
                      </a:r>
                      <a:endParaRPr lang="zh-CN" sz="28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 </a:t>
                      </a:r>
                      <a:r>
                        <a:rPr lang="en-US" sz="2800" dirty="0" smtClean="0">
                          <a:effectLst/>
                        </a:rPr>
                        <a:t>94.35%</a:t>
                      </a:r>
                      <a:endParaRPr lang="zh-CN" sz="28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99908469"/>
                  </a:ext>
                </a:extLst>
              </a:tr>
              <a:tr h="540060">
                <a:tc>
                  <a:txBody>
                    <a:bodyPr/>
                    <a:lstStyle/>
                    <a:p>
                      <a:pPr indent="26670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LR(ALS+KNN)</a:t>
                      </a:r>
                      <a:endParaRPr lang="zh-CN" sz="2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 </a:t>
                      </a:r>
                      <a:r>
                        <a:rPr lang="en-US" sz="2800" dirty="0" smtClean="0">
                          <a:effectLst/>
                        </a:rPr>
                        <a:t>93.50%</a:t>
                      </a:r>
                      <a:endParaRPr lang="zh-CN" sz="28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 </a:t>
                      </a:r>
                      <a:r>
                        <a:rPr lang="en-US" sz="2800" dirty="0" smtClean="0">
                          <a:effectLst/>
                        </a:rPr>
                        <a:t>90.88%</a:t>
                      </a:r>
                      <a:endParaRPr lang="zh-CN" sz="28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427697172"/>
                  </a:ext>
                </a:extLst>
              </a:tr>
              <a:tr h="540060">
                <a:tc>
                  <a:txBody>
                    <a:bodyPr/>
                    <a:lstStyle/>
                    <a:p>
                      <a:pPr indent="26670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LR(ALS+KRR)</a:t>
                      </a:r>
                      <a:endParaRPr lang="zh-CN" sz="2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 </a:t>
                      </a:r>
                      <a:r>
                        <a:rPr lang="en-US" sz="2800" dirty="0" smtClean="0">
                          <a:effectLst/>
                        </a:rPr>
                        <a:t>98.44%</a:t>
                      </a:r>
                      <a:endParaRPr lang="zh-CN" sz="28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 </a:t>
                      </a:r>
                      <a:r>
                        <a:rPr lang="en-US" sz="2800" dirty="0" smtClean="0">
                          <a:effectLst/>
                        </a:rPr>
                        <a:t>90.48%</a:t>
                      </a:r>
                      <a:endParaRPr lang="zh-CN" sz="28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213497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4223303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F342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-3506" y="2144286"/>
            <a:ext cx="9144000" cy="144016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/>
          </a:p>
        </p:txBody>
      </p:sp>
      <p:sp>
        <p:nvSpPr>
          <p:cNvPr id="4" name="TextBox 3"/>
          <p:cNvSpPr txBox="1"/>
          <p:nvPr/>
        </p:nvSpPr>
        <p:spPr>
          <a:xfrm>
            <a:off x="26495" y="-1433695"/>
            <a:ext cx="3515706" cy="8094524"/>
          </a:xfrm>
          <a:prstGeom prst="rect">
            <a:avLst/>
          </a:prstGeom>
          <a:noFill/>
          <a:effectLst>
            <a:outerShdw blurRad="165100" dist="76200" dir="1200000" algn="tl" rotWithShape="0">
              <a:prstClr val="black">
                <a:alpha val="1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altLang="zh-CN" sz="52000" dirty="0" smtClean="0">
                <a:solidFill>
                  <a:schemeClr val="bg1"/>
                </a:solidFill>
                <a:latin typeface="+mj-lt"/>
              </a:rPr>
              <a:t>4</a:t>
            </a:r>
            <a:endParaRPr lang="zh-CN" altLang="en-US" sz="520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579089" y="2155090"/>
            <a:ext cx="517837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7200" b="1" dirty="0" smtClean="0">
                <a:solidFill>
                  <a:schemeClr val="bg1"/>
                </a:solidFill>
              </a:rPr>
              <a:t>Conclusion</a:t>
            </a:r>
            <a:endParaRPr lang="zh-CN" altLang="en-US" sz="7200" b="1" dirty="0">
              <a:solidFill>
                <a:schemeClr val="bg1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6206382" y="1397264"/>
            <a:ext cx="255108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r"/>
            <a:r>
              <a:rPr lang="en-US" altLang="zh-CN" sz="4400" dirty="0">
                <a:solidFill>
                  <a:schemeClr val="bg1"/>
                </a:solidFill>
                <a:latin typeface="Impact"/>
              </a:rPr>
              <a:t>PART </a:t>
            </a:r>
            <a:r>
              <a:rPr lang="en-US" altLang="zh-CN" sz="4400" dirty="0" smtClean="0">
                <a:solidFill>
                  <a:schemeClr val="bg1"/>
                </a:solidFill>
                <a:latin typeface="Impact"/>
              </a:rPr>
              <a:t>FOUR</a:t>
            </a:r>
            <a:endParaRPr lang="zh-CN" altLang="en-US" sz="4400" dirty="0">
              <a:solidFill>
                <a:schemeClr val="bg1"/>
              </a:solidFill>
              <a:latin typeface="Impact"/>
            </a:endParaRPr>
          </a:p>
        </p:txBody>
      </p:sp>
    </p:spTree>
    <p:extLst>
      <p:ext uri="{BB962C8B-B14F-4D97-AF65-F5344CB8AC3E}">
        <p14:creationId xmlns:p14="http://schemas.microsoft.com/office/powerpoint/2010/main" val="268172962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76520" y="96475"/>
            <a:ext cx="38704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Impact" pitchFamily="34" charset="0"/>
                <a:ea typeface="+mj-ea"/>
              </a:rPr>
              <a:t>Conlusion</a:t>
            </a:r>
            <a:r>
              <a:rPr lang="en-US" altLang="zh-CN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Impact" pitchFamily="34" charset="0"/>
                <a:ea typeface="+mj-ea"/>
              </a:rPr>
              <a:t> 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latin typeface="Impact" pitchFamily="34" charset="0"/>
              <a:ea typeface="+mj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31540" y="1131590"/>
            <a:ext cx="567063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sz="2400" dirty="0" err="1" smtClean="0"/>
              <a:t>Knn</a:t>
            </a:r>
            <a:r>
              <a:rPr lang="en-US" altLang="zh-CN" sz="2400" dirty="0" smtClean="0"/>
              <a:t> is a better predictor than </a:t>
            </a:r>
            <a:r>
              <a:rPr lang="en-US" altLang="zh-CN" sz="2400" dirty="0" err="1" smtClean="0"/>
              <a:t>Krr</a:t>
            </a:r>
            <a:r>
              <a:rPr lang="en-US" altLang="zh-CN" sz="2400" dirty="0" smtClean="0"/>
              <a:t>.</a:t>
            </a:r>
          </a:p>
          <a:p>
            <a:pPr marL="342900" indent="-342900">
              <a:buAutoNum type="arabicPeriod"/>
            </a:pPr>
            <a:r>
              <a:rPr lang="en-US" altLang="zh-CN" sz="2400" dirty="0" smtClean="0"/>
              <a:t>ALS works best.</a:t>
            </a:r>
          </a:p>
          <a:p>
            <a:pPr marL="342900" indent="-342900">
              <a:buAutoNum type="arabicPeriod"/>
            </a:pPr>
            <a:endParaRPr lang="en-US" altLang="zh-CN" sz="2400" dirty="0"/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Further step: CV for post processing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20676216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>
            <a:off x="2443344" y="2301720"/>
            <a:ext cx="4256964" cy="69124"/>
            <a:chOff x="566555" y="877035"/>
            <a:chExt cx="2340260" cy="164545"/>
          </a:xfrm>
        </p:grpSpPr>
        <p:sp>
          <p:nvSpPr>
            <p:cNvPr id="20" name="矩形 19"/>
            <p:cNvSpPr/>
            <p:nvPr/>
          </p:nvSpPr>
          <p:spPr>
            <a:xfrm>
              <a:off x="566555" y="877035"/>
              <a:ext cx="585065" cy="164545"/>
            </a:xfrm>
            <a:prstGeom prst="rect">
              <a:avLst/>
            </a:prstGeom>
            <a:solidFill>
              <a:srgbClr val="1A7BA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1151620" y="877035"/>
              <a:ext cx="585065" cy="164545"/>
            </a:xfrm>
            <a:prstGeom prst="rect">
              <a:avLst/>
            </a:prstGeom>
            <a:solidFill>
              <a:srgbClr val="95BC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1736685" y="877035"/>
              <a:ext cx="585065" cy="164545"/>
            </a:xfrm>
            <a:prstGeom prst="rect">
              <a:avLst/>
            </a:prstGeom>
            <a:solidFill>
              <a:srgbClr val="FDA90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/>
            <p:cNvSpPr/>
            <p:nvPr/>
          </p:nvSpPr>
          <p:spPr>
            <a:xfrm>
              <a:off x="2321750" y="877035"/>
              <a:ext cx="585065" cy="164545"/>
            </a:xfrm>
            <a:prstGeom prst="rect">
              <a:avLst/>
            </a:prstGeom>
            <a:solidFill>
              <a:srgbClr val="BF342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1623999" y="1755256"/>
            <a:ext cx="5895655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smtClean="0">
                <a:solidFill>
                  <a:srgbClr val="1A7BAE"/>
                </a:solidFill>
              </a:rPr>
              <a:t>THANKS</a:t>
            </a:r>
            <a:r>
              <a:rPr lang="en-US" altLang="zh-CN" sz="2800" smtClean="0">
                <a:solidFill>
                  <a:srgbClr val="BF3420"/>
                </a:solidFill>
              </a:rPr>
              <a:t> </a:t>
            </a:r>
            <a:r>
              <a:rPr lang="en-US" altLang="zh-CN" sz="2800" smtClean="0">
                <a:solidFill>
                  <a:srgbClr val="95BC49"/>
                </a:solidFill>
              </a:rPr>
              <a:t>FOR</a:t>
            </a:r>
            <a:r>
              <a:rPr lang="zh-CN" altLang="en-US" sz="2800" smtClean="0">
                <a:solidFill>
                  <a:srgbClr val="1A7BAE"/>
                </a:solidFill>
              </a:rPr>
              <a:t> </a:t>
            </a:r>
            <a:r>
              <a:rPr lang="en-US" altLang="zh-CN" sz="2800" smtClean="0">
                <a:solidFill>
                  <a:srgbClr val="FDA907"/>
                </a:solidFill>
              </a:rPr>
              <a:t>YOUR</a:t>
            </a:r>
            <a:r>
              <a:rPr lang="en-US" altLang="zh-CN" sz="2800" smtClean="0">
                <a:solidFill>
                  <a:srgbClr val="1A7BAE"/>
                </a:solidFill>
              </a:rPr>
              <a:t> </a:t>
            </a:r>
            <a:r>
              <a:rPr lang="en-US" altLang="zh-CN" sz="2800" smtClean="0">
                <a:solidFill>
                  <a:srgbClr val="BF3420"/>
                </a:solidFill>
              </a:rPr>
              <a:t>WATCHING</a:t>
            </a:r>
          </a:p>
        </p:txBody>
      </p:sp>
    </p:spTree>
    <p:extLst>
      <p:ext uri="{BB962C8B-B14F-4D97-AF65-F5344CB8AC3E}">
        <p14:creationId xmlns:p14="http://schemas.microsoft.com/office/powerpoint/2010/main" val="113675159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092459" y="1246789"/>
            <a:ext cx="363832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altLang="zh-CN" sz="1600" dirty="0" err="1" smtClean="0">
                <a:solidFill>
                  <a:srgbClr val="1A7BAE"/>
                </a:solidFill>
              </a:rPr>
              <a:t>ALS+Regularization</a:t>
            </a:r>
            <a:r>
              <a:rPr lang="en-US" altLang="zh-CN" sz="1600" dirty="0" smtClean="0">
                <a:solidFill>
                  <a:srgbClr val="1A7BAE"/>
                </a:solidFill>
              </a:rPr>
              <a:t>(</a:t>
            </a:r>
            <a:r>
              <a:rPr lang="en-US" altLang="zh-CN" sz="1600" dirty="0" err="1" smtClean="0">
                <a:solidFill>
                  <a:srgbClr val="1A7BAE"/>
                </a:solidFill>
              </a:rPr>
              <a:t>magnitude+bias</a:t>
            </a:r>
            <a:r>
              <a:rPr lang="en-US" altLang="zh-CN" sz="1600" dirty="0" smtClean="0">
                <a:solidFill>
                  <a:srgbClr val="1A7BAE"/>
                </a:solidFill>
              </a:rPr>
              <a:t>)</a:t>
            </a:r>
            <a:endParaRPr lang="zh-CN" altLang="en-US" sz="1600" dirty="0">
              <a:solidFill>
                <a:srgbClr val="1A7BAE"/>
              </a:solidFill>
            </a:endParaRPr>
          </a:p>
        </p:txBody>
      </p:sp>
      <p:sp>
        <p:nvSpPr>
          <p:cNvPr id="19" name="矩形 8"/>
          <p:cNvSpPr/>
          <p:nvPr/>
        </p:nvSpPr>
        <p:spPr>
          <a:xfrm>
            <a:off x="597404" y="1221600"/>
            <a:ext cx="478941" cy="388931"/>
          </a:xfrm>
          <a:custGeom>
            <a:avLst/>
            <a:gdLst/>
            <a:ahLst/>
            <a:cxnLst/>
            <a:rect l="l" t="t" r="r" b="b"/>
            <a:pathLst>
              <a:path w="855095" h="855095">
                <a:moveTo>
                  <a:pt x="805897" y="427546"/>
                </a:moveTo>
                <a:lnTo>
                  <a:pt x="855095" y="427546"/>
                </a:lnTo>
                <a:lnTo>
                  <a:pt x="855095" y="855095"/>
                </a:lnTo>
                <a:lnTo>
                  <a:pt x="427546" y="855095"/>
                </a:lnTo>
                <a:lnTo>
                  <a:pt x="427546" y="805897"/>
                </a:lnTo>
                <a:lnTo>
                  <a:pt x="805897" y="805897"/>
                </a:lnTo>
                <a:close/>
                <a:moveTo>
                  <a:pt x="0" y="0"/>
                </a:moveTo>
                <a:lnTo>
                  <a:pt x="427546" y="0"/>
                </a:lnTo>
                <a:lnTo>
                  <a:pt x="427546" y="49196"/>
                </a:lnTo>
                <a:lnTo>
                  <a:pt x="49196" y="49196"/>
                </a:lnTo>
                <a:lnTo>
                  <a:pt x="49196" y="427546"/>
                </a:lnTo>
                <a:lnTo>
                  <a:pt x="0" y="427546"/>
                </a:lnTo>
                <a:close/>
              </a:path>
            </a:pathLst>
          </a:custGeom>
          <a:solidFill>
            <a:srgbClr val="1A7B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rgbClr val="1A7BAE"/>
                </a:solidFill>
                <a:latin typeface="+mj-lt"/>
              </a:rPr>
              <a:t>01</a:t>
            </a:r>
            <a:endParaRPr lang="zh-CN" altLang="en-US" sz="1600" dirty="0">
              <a:solidFill>
                <a:srgbClr val="1A7BAE"/>
              </a:solidFill>
              <a:latin typeface="+mj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099537" y="1970572"/>
            <a:ext cx="363832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rgbClr val="95BC49"/>
                </a:solidFill>
              </a:rPr>
              <a:t>Post processing(</a:t>
            </a:r>
            <a:r>
              <a:rPr lang="en-US" altLang="zh-CN" sz="1600" dirty="0" err="1" smtClean="0">
                <a:solidFill>
                  <a:srgbClr val="95BC49"/>
                </a:solidFill>
              </a:rPr>
              <a:t>knn+krr</a:t>
            </a:r>
            <a:r>
              <a:rPr lang="en-US" altLang="zh-CN" sz="1600" dirty="0" smtClean="0">
                <a:solidFill>
                  <a:srgbClr val="95BC49"/>
                </a:solidFill>
              </a:rPr>
              <a:t>)</a:t>
            </a:r>
            <a:endParaRPr lang="zh-CN" altLang="en-US" sz="1600" dirty="0">
              <a:solidFill>
                <a:srgbClr val="95BC49"/>
              </a:solidFill>
            </a:endParaRPr>
          </a:p>
        </p:txBody>
      </p:sp>
      <p:sp>
        <p:nvSpPr>
          <p:cNvPr id="22" name="矩形 8"/>
          <p:cNvSpPr/>
          <p:nvPr/>
        </p:nvSpPr>
        <p:spPr>
          <a:xfrm>
            <a:off x="604482" y="1945383"/>
            <a:ext cx="478941" cy="388931"/>
          </a:xfrm>
          <a:custGeom>
            <a:avLst/>
            <a:gdLst/>
            <a:ahLst/>
            <a:cxnLst/>
            <a:rect l="l" t="t" r="r" b="b"/>
            <a:pathLst>
              <a:path w="855095" h="855095">
                <a:moveTo>
                  <a:pt x="805897" y="427546"/>
                </a:moveTo>
                <a:lnTo>
                  <a:pt x="855095" y="427546"/>
                </a:lnTo>
                <a:lnTo>
                  <a:pt x="855095" y="855095"/>
                </a:lnTo>
                <a:lnTo>
                  <a:pt x="427546" y="855095"/>
                </a:lnTo>
                <a:lnTo>
                  <a:pt x="427546" y="805897"/>
                </a:lnTo>
                <a:lnTo>
                  <a:pt x="805897" y="805897"/>
                </a:lnTo>
                <a:close/>
                <a:moveTo>
                  <a:pt x="0" y="0"/>
                </a:moveTo>
                <a:lnTo>
                  <a:pt x="427546" y="0"/>
                </a:lnTo>
                <a:lnTo>
                  <a:pt x="427546" y="49196"/>
                </a:lnTo>
                <a:lnTo>
                  <a:pt x="49196" y="49196"/>
                </a:lnTo>
                <a:lnTo>
                  <a:pt x="49196" y="427546"/>
                </a:lnTo>
                <a:lnTo>
                  <a:pt x="0" y="427546"/>
                </a:lnTo>
                <a:close/>
              </a:path>
            </a:pathLst>
          </a:custGeom>
          <a:solidFill>
            <a:srgbClr val="95BC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95BC49"/>
                </a:solidFill>
                <a:latin typeface="+mj-lt"/>
              </a:rPr>
              <a:t>02</a:t>
            </a:r>
            <a:endParaRPr lang="zh-CN" altLang="en-US" sz="1600">
              <a:solidFill>
                <a:srgbClr val="95BC49"/>
              </a:solidFill>
              <a:latin typeface="+mj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106615" y="2686949"/>
            <a:ext cx="363832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rgbClr val="FDA907"/>
                </a:solidFill>
              </a:rPr>
              <a:t>Linear regression</a:t>
            </a:r>
            <a:endParaRPr lang="zh-CN" altLang="en-US" sz="1600" dirty="0">
              <a:solidFill>
                <a:srgbClr val="FDA907"/>
              </a:solidFill>
            </a:endParaRPr>
          </a:p>
        </p:txBody>
      </p:sp>
      <p:sp>
        <p:nvSpPr>
          <p:cNvPr id="24" name="矩形 8"/>
          <p:cNvSpPr/>
          <p:nvPr/>
        </p:nvSpPr>
        <p:spPr>
          <a:xfrm>
            <a:off x="611560" y="2661760"/>
            <a:ext cx="478941" cy="388931"/>
          </a:xfrm>
          <a:custGeom>
            <a:avLst/>
            <a:gdLst/>
            <a:ahLst/>
            <a:cxnLst/>
            <a:rect l="l" t="t" r="r" b="b"/>
            <a:pathLst>
              <a:path w="855095" h="855095">
                <a:moveTo>
                  <a:pt x="805897" y="427546"/>
                </a:moveTo>
                <a:lnTo>
                  <a:pt x="855095" y="427546"/>
                </a:lnTo>
                <a:lnTo>
                  <a:pt x="855095" y="855095"/>
                </a:lnTo>
                <a:lnTo>
                  <a:pt x="427546" y="855095"/>
                </a:lnTo>
                <a:lnTo>
                  <a:pt x="427546" y="805897"/>
                </a:lnTo>
                <a:lnTo>
                  <a:pt x="805897" y="805897"/>
                </a:lnTo>
                <a:close/>
                <a:moveTo>
                  <a:pt x="0" y="0"/>
                </a:moveTo>
                <a:lnTo>
                  <a:pt x="427546" y="0"/>
                </a:lnTo>
                <a:lnTo>
                  <a:pt x="427546" y="49196"/>
                </a:lnTo>
                <a:lnTo>
                  <a:pt x="49196" y="49196"/>
                </a:lnTo>
                <a:lnTo>
                  <a:pt x="49196" y="427546"/>
                </a:lnTo>
                <a:lnTo>
                  <a:pt x="0" y="427546"/>
                </a:lnTo>
                <a:close/>
              </a:path>
            </a:pathLst>
          </a:custGeom>
          <a:solidFill>
            <a:srgbClr val="FDA90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FDA907"/>
                </a:solidFill>
                <a:latin typeface="+mj-lt"/>
              </a:rPr>
              <a:t>03</a:t>
            </a:r>
            <a:endParaRPr lang="zh-CN" altLang="en-US" sz="1600">
              <a:solidFill>
                <a:srgbClr val="FDA907"/>
              </a:solidFill>
              <a:latin typeface="+mj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113693" y="3403326"/>
            <a:ext cx="363832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rgbClr val="BF3420"/>
                </a:solidFill>
              </a:rPr>
              <a:t>conclusion</a:t>
            </a:r>
            <a:endParaRPr lang="zh-CN" altLang="en-US" sz="1600" dirty="0">
              <a:solidFill>
                <a:srgbClr val="BF3420"/>
              </a:solidFill>
            </a:endParaRPr>
          </a:p>
        </p:txBody>
      </p:sp>
      <p:sp>
        <p:nvSpPr>
          <p:cNvPr id="27" name="矩形 8"/>
          <p:cNvSpPr/>
          <p:nvPr/>
        </p:nvSpPr>
        <p:spPr>
          <a:xfrm>
            <a:off x="618638" y="3378137"/>
            <a:ext cx="478941" cy="388931"/>
          </a:xfrm>
          <a:custGeom>
            <a:avLst/>
            <a:gdLst/>
            <a:ahLst/>
            <a:cxnLst/>
            <a:rect l="l" t="t" r="r" b="b"/>
            <a:pathLst>
              <a:path w="855095" h="855095">
                <a:moveTo>
                  <a:pt x="805897" y="427546"/>
                </a:moveTo>
                <a:lnTo>
                  <a:pt x="855095" y="427546"/>
                </a:lnTo>
                <a:lnTo>
                  <a:pt x="855095" y="855095"/>
                </a:lnTo>
                <a:lnTo>
                  <a:pt x="427546" y="855095"/>
                </a:lnTo>
                <a:lnTo>
                  <a:pt x="427546" y="805897"/>
                </a:lnTo>
                <a:lnTo>
                  <a:pt x="805897" y="805897"/>
                </a:lnTo>
                <a:close/>
                <a:moveTo>
                  <a:pt x="0" y="0"/>
                </a:moveTo>
                <a:lnTo>
                  <a:pt x="427546" y="0"/>
                </a:lnTo>
                <a:lnTo>
                  <a:pt x="427546" y="49196"/>
                </a:lnTo>
                <a:lnTo>
                  <a:pt x="49196" y="49196"/>
                </a:lnTo>
                <a:lnTo>
                  <a:pt x="49196" y="427546"/>
                </a:lnTo>
                <a:lnTo>
                  <a:pt x="0" y="427546"/>
                </a:lnTo>
                <a:close/>
              </a:path>
            </a:pathLst>
          </a:custGeom>
          <a:solidFill>
            <a:srgbClr val="BF342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smtClean="0">
                <a:solidFill>
                  <a:srgbClr val="BF3420"/>
                </a:solidFill>
                <a:latin typeface="+mj-lt"/>
              </a:rPr>
              <a:t>04</a:t>
            </a:r>
            <a:endParaRPr lang="zh-CN" altLang="en-US" sz="1600">
              <a:solidFill>
                <a:srgbClr val="BF3420"/>
              </a:solidFill>
              <a:latin typeface="+mj-lt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4887036" y="0"/>
            <a:ext cx="4256964" cy="5143500"/>
            <a:chOff x="566555" y="877035"/>
            <a:chExt cx="2340260" cy="164545"/>
          </a:xfrm>
        </p:grpSpPr>
        <p:sp>
          <p:nvSpPr>
            <p:cNvPr id="12" name="矩形 11"/>
            <p:cNvSpPr/>
            <p:nvPr/>
          </p:nvSpPr>
          <p:spPr>
            <a:xfrm>
              <a:off x="566555" y="877035"/>
              <a:ext cx="585065" cy="164545"/>
            </a:xfrm>
            <a:prstGeom prst="rect">
              <a:avLst/>
            </a:prstGeom>
            <a:solidFill>
              <a:srgbClr val="1A7BA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1151620" y="877035"/>
              <a:ext cx="585065" cy="164545"/>
            </a:xfrm>
            <a:prstGeom prst="rect">
              <a:avLst/>
            </a:prstGeom>
            <a:solidFill>
              <a:srgbClr val="95BC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1736685" y="877035"/>
              <a:ext cx="585065" cy="164545"/>
            </a:xfrm>
            <a:prstGeom prst="rect">
              <a:avLst/>
            </a:prstGeom>
            <a:solidFill>
              <a:srgbClr val="FDA90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2321750" y="877035"/>
              <a:ext cx="585065" cy="164545"/>
            </a:xfrm>
            <a:prstGeom prst="rect">
              <a:avLst/>
            </a:prstGeom>
            <a:solidFill>
              <a:srgbClr val="BF342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矩形 1"/>
          <p:cNvSpPr/>
          <p:nvPr/>
        </p:nvSpPr>
        <p:spPr>
          <a:xfrm>
            <a:off x="4887036" y="1997305"/>
            <a:ext cx="4256964" cy="926956"/>
          </a:xfrm>
          <a:prstGeom prst="rect">
            <a:avLst/>
          </a:prstGeom>
          <a:solidFill>
            <a:schemeClr val="tx1">
              <a:alpha val="3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smtClean="0">
                <a:solidFill>
                  <a:schemeClr val="bg1"/>
                </a:solidFill>
                <a:latin typeface="+mj-lt"/>
              </a:rPr>
              <a:t>CONTENT</a:t>
            </a:r>
            <a:endParaRPr lang="zh-CN" altLang="en-US" sz="320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8613181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箭头连接符 5"/>
          <p:cNvCxnSpPr>
            <a:stCxn id="8" idx="0"/>
            <a:endCxn id="2" idx="0"/>
          </p:cNvCxnSpPr>
          <p:nvPr/>
        </p:nvCxnSpPr>
        <p:spPr>
          <a:xfrm>
            <a:off x="1957978" y="118977"/>
            <a:ext cx="3732" cy="13276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/>
          <p:cNvSpPr/>
          <p:nvPr/>
        </p:nvSpPr>
        <p:spPr>
          <a:xfrm>
            <a:off x="1372913" y="118977"/>
            <a:ext cx="1170130" cy="630070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cv</a:t>
            </a:r>
            <a:endParaRPr lang="zh-CN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3504393" y="96475"/>
            <a:ext cx="1440160" cy="675075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err="1" smtClean="0"/>
              <a:t>Knn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Krr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7146460" y="276495"/>
            <a:ext cx="1710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rain/test data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1241630" y="1446625"/>
            <a:ext cx="1440160" cy="675075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err="1" smtClean="0"/>
              <a:t>ALS+biases</a:t>
            </a:r>
            <a:endParaRPr lang="zh-CN" altLang="en-US" dirty="0"/>
          </a:p>
        </p:txBody>
      </p:sp>
      <p:cxnSp>
        <p:nvCxnSpPr>
          <p:cNvPr id="14" name="直接箭头连接符 13"/>
          <p:cNvCxnSpPr>
            <a:endCxn id="16" idx="1"/>
          </p:cNvCxnSpPr>
          <p:nvPr/>
        </p:nvCxnSpPr>
        <p:spPr>
          <a:xfrm>
            <a:off x="2681790" y="1784163"/>
            <a:ext cx="8550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3536885" y="1446625"/>
                <a:ext cx="1375177" cy="675075"/>
              </a:xfrm>
              <a:prstGeom prst="rect">
                <a:avLst/>
              </a:prstGeom>
              <a:ln>
                <a:prstDash val="sys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𝐴𝐿𝑆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885" y="1446625"/>
                <a:ext cx="1375177" cy="6750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直接箭头连接符 31"/>
          <p:cNvCxnSpPr>
            <a:stCxn id="20" idx="2"/>
            <a:endCxn id="16" idx="0"/>
          </p:cNvCxnSpPr>
          <p:nvPr/>
        </p:nvCxnSpPr>
        <p:spPr>
          <a:xfrm>
            <a:off x="4224473" y="771550"/>
            <a:ext cx="1" cy="6750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>
            <a:off x="4912062" y="1784162"/>
            <a:ext cx="8550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5772877" y="1446625"/>
                <a:ext cx="1375177" cy="675075"/>
              </a:xfrm>
              <a:prstGeom prst="rect">
                <a:avLst/>
              </a:prstGeom>
              <a:ln>
                <a:prstDash val="sys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𝑛𝑛</m:t>
                        </m:r>
                      </m:sub>
                    </m:sSub>
                  </m:oMath>
                </a14:m>
                <a:r>
                  <a:rPr lang="zh-CN" altLang="en-US" dirty="0" smtClean="0"/>
                  <a:t> </a:t>
                </a:r>
                <a:r>
                  <a:rPr lang="en-US" altLang="zh-CN" dirty="0"/>
                  <a:t>/</a:t>
                </a:r>
                <a:r>
                  <a:rPr lang="zh-CN" alt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𝑟𝑟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2877" y="1446625"/>
                <a:ext cx="1375177" cy="6750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prstDash val="sys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直接连接符 38"/>
          <p:cNvCxnSpPr>
            <a:stCxn id="16" idx="2"/>
          </p:cNvCxnSpPr>
          <p:nvPr/>
        </p:nvCxnSpPr>
        <p:spPr>
          <a:xfrm flipH="1">
            <a:off x="4224472" y="2121700"/>
            <a:ext cx="2" cy="40504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 flipH="1">
            <a:off x="6487236" y="2121699"/>
            <a:ext cx="2" cy="4050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>
            <a:off x="4224472" y="2537184"/>
            <a:ext cx="226276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/>
          <p:nvPr/>
        </p:nvCxnSpPr>
        <p:spPr>
          <a:xfrm>
            <a:off x="5337085" y="2537184"/>
            <a:ext cx="0" cy="3946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5" name="矩形 44"/>
          <p:cNvSpPr/>
          <p:nvPr/>
        </p:nvSpPr>
        <p:spPr>
          <a:xfrm>
            <a:off x="4204493" y="2952669"/>
            <a:ext cx="2282742" cy="675075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Linear Regression</a:t>
            </a:r>
            <a:endParaRPr lang="zh-CN" altLang="en-US" dirty="0"/>
          </a:p>
        </p:txBody>
      </p:sp>
      <p:cxnSp>
        <p:nvCxnSpPr>
          <p:cNvPr id="51" name="直接箭头连接符 50"/>
          <p:cNvCxnSpPr/>
          <p:nvPr/>
        </p:nvCxnSpPr>
        <p:spPr>
          <a:xfrm>
            <a:off x="5327849" y="3627744"/>
            <a:ext cx="0" cy="3946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3" name="矩形 52"/>
          <p:cNvSpPr/>
          <p:nvPr/>
        </p:nvSpPr>
        <p:spPr>
          <a:xfrm>
            <a:off x="2988739" y="1385211"/>
            <a:ext cx="4154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①</a:t>
            </a:r>
            <a:endParaRPr lang="zh-CN" altLang="en-US" dirty="0"/>
          </a:p>
        </p:txBody>
      </p:sp>
      <p:sp>
        <p:nvSpPr>
          <p:cNvPr id="54" name="矩形 53"/>
          <p:cNvSpPr/>
          <p:nvPr/>
        </p:nvSpPr>
        <p:spPr>
          <a:xfrm>
            <a:off x="4289997" y="880563"/>
            <a:ext cx="4154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②</a:t>
            </a:r>
            <a:endParaRPr lang="zh-CN" altLang="en-US" dirty="0"/>
          </a:p>
        </p:txBody>
      </p:sp>
      <p:sp>
        <p:nvSpPr>
          <p:cNvPr id="55" name="矩形 54"/>
          <p:cNvSpPr/>
          <p:nvPr/>
        </p:nvSpPr>
        <p:spPr>
          <a:xfrm>
            <a:off x="5409411" y="2482887"/>
            <a:ext cx="4154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③</a:t>
            </a:r>
            <a:endParaRPr lang="zh-CN" altLang="en-US" dirty="0"/>
          </a:p>
        </p:txBody>
      </p:sp>
      <p:cxnSp>
        <p:nvCxnSpPr>
          <p:cNvPr id="41" name="直接箭头连接符 40"/>
          <p:cNvCxnSpPr/>
          <p:nvPr/>
        </p:nvCxnSpPr>
        <p:spPr>
          <a:xfrm>
            <a:off x="2861810" y="4527905"/>
            <a:ext cx="15751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34081"/>
              </p:ext>
            </p:extLst>
          </p:nvPr>
        </p:nvGraphicFramePr>
        <p:xfrm>
          <a:off x="4481990" y="3904881"/>
          <a:ext cx="2318687" cy="1159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5" imgW="1422360" imgH="711000" progId="Equation.DSMT4">
                  <p:embed/>
                </p:oleObj>
              </mc:Choice>
              <mc:Fallback>
                <p:oleObj name="Equation" r:id="rId5" imgW="14223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81990" y="3904881"/>
                        <a:ext cx="2318687" cy="1159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304085"/>
              </p:ext>
            </p:extLst>
          </p:nvPr>
        </p:nvGraphicFramePr>
        <p:xfrm>
          <a:off x="881590" y="3786885"/>
          <a:ext cx="2350832" cy="127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7" imgW="2222280" imgH="1117440" progId="Equation.DSMT4">
                  <p:embed/>
                </p:oleObj>
              </mc:Choice>
              <mc:Fallback>
                <p:oleObj name="Equation" r:id="rId7" imgW="222228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1590" y="3786885"/>
                        <a:ext cx="2350832" cy="1277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直接箭头连接符 47"/>
          <p:cNvCxnSpPr>
            <a:stCxn id="8" idx="6"/>
            <a:endCxn id="20" idx="1"/>
          </p:cNvCxnSpPr>
          <p:nvPr/>
        </p:nvCxnSpPr>
        <p:spPr>
          <a:xfrm>
            <a:off x="2543043" y="434012"/>
            <a:ext cx="961350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7159967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A7BA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" y="2166704"/>
            <a:ext cx="9144000" cy="1395156"/>
          </a:xfrm>
          <a:prstGeom prst="rect">
            <a:avLst/>
          </a:prstGeom>
          <a:solidFill>
            <a:srgbClr val="1D8A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/>
          </a:p>
        </p:txBody>
      </p:sp>
      <p:sp>
        <p:nvSpPr>
          <p:cNvPr id="4" name="TextBox 3"/>
          <p:cNvSpPr txBox="1"/>
          <p:nvPr/>
        </p:nvSpPr>
        <p:spPr>
          <a:xfrm>
            <a:off x="26495" y="-1433695"/>
            <a:ext cx="2723823" cy="8094524"/>
          </a:xfrm>
          <a:prstGeom prst="rect">
            <a:avLst/>
          </a:prstGeom>
          <a:noFill/>
          <a:effectLst>
            <a:outerShdw blurRad="165100" dist="76200" dir="1200000" algn="tl" rotWithShape="0">
              <a:prstClr val="black">
                <a:alpha val="1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altLang="zh-CN" sz="52000">
                <a:solidFill>
                  <a:schemeClr val="bg1"/>
                </a:solidFill>
                <a:latin typeface="+mj-lt"/>
              </a:rPr>
              <a:t>1</a:t>
            </a:r>
            <a:endParaRPr lang="zh-CN" altLang="en-US" sz="5200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501770" y="2426347"/>
            <a:ext cx="643571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4000" b="1" dirty="0" smtClean="0">
                <a:solidFill>
                  <a:schemeClr val="bg1"/>
                </a:solidFill>
              </a:rPr>
              <a:t>ALS with Regularization </a:t>
            </a:r>
            <a:endParaRPr lang="zh-CN" altLang="en-US" sz="4000" b="1" dirty="0">
              <a:solidFill>
                <a:schemeClr val="bg1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6504541" y="1397264"/>
            <a:ext cx="225292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r"/>
            <a:r>
              <a:rPr lang="en-US" altLang="zh-CN" sz="4400">
                <a:solidFill>
                  <a:schemeClr val="bg1"/>
                </a:solidFill>
                <a:latin typeface="Impact"/>
              </a:rPr>
              <a:t>PART ONE</a:t>
            </a:r>
            <a:endParaRPr lang="zh-CN" altLang="en-US" sz="4400">
              <a:solidFill>
                <a:schemeClr val="bg1"/>
              </a:solidFill>
              <a:latin typeface="Impact"/>
            </a:endParaRPr>
          </a:p>
        </p:txBody>
      </p:sp>
    </p:spTree>
    <p:extLst>
      <p:ext uri="{BB962C8B-B14F-4D97-AF65-F5344CB8AC3E}">
        <p14:creationId xmlns:p14="http://schemas.microsoft.com/office/powerpoint/2010/main" val="117835216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76520" y="96475"/>
            <a:ext cx="38704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Impact" pitchFamily="34" charset="0"/>
                <a:ea typeface="+mj-ea"/>
              </a:rPr>
              <a:t>ALS with biases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latin typeface="Impact" pitchFamily="34" charset="0"/>
              <a:ea typeface="+mj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表格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26941792"/>
                  </p:ext>
                </p:extLst>
              </p:nvPr>
            </p:nvGraphicFramePr>
            <p:xfrm>
              <a:off x="1466655" y="784097"/>
              <a:ext cx="6210690" cy="422793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85548">
                      <a:extLst>
                        <a:ext uri="{9D8B030D-6E8A-4147-A177-3AD203B41FA5}">
                          <a16:colId xmlns:a16="http://schemas.microsoft.com/office/drawing/2014/main" val="1666615717"/>
                        </a:ext>
                      </a:extLst>
                    </a:gridCol>
                    <a:gridCol w="5125142">
                      <a:extLst>
                        <a:ext uri="{9D8B030D-6E8A-4147-A177-3AD203B41FA5}">
                          <a16:colId xmlns:a16="http://schemas.microsoft.com/office/drawing/2014/main" val="3060456168"/>
                        </a:ext>
                      </a:extLst>
                    </a:gridCol>
                  </a:tblGrid>
                  <a:tr h="570337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notation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definition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11939929"/>
                      </a:ext>
                    </a:extLst>
                  </a:tr>
                  <a:tr h="35801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user latent matrix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40313798"/>
                      </a:ext>
                    </a:extLst>
                  </a:tr>
                  <a:tr h="35801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movie</a:t>
                          </a:r>
                          <a:r>
                            <a:rPr lang="en-US" altLang="zh-CN" baseline="0" dirty="0" smtClean="0"/>
                            <a:t> latent matrix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21197045"/>
                      </a:ext>
                    </a:extLst>
                  </a:tr>
                  <a:tr h="35801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aseline="0" dirty="0" smtClean="0"/>
                            <a:t>bias of movie </a:t>
                          </a:r>
                          <a:r>
                            <a:rPr lang="en-US" altLang="zh-CN" baseline="0" dirty="0" err="1" smtClean="0"/>
                            <a:t>i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88341123"/>
                      </a:ext>
                    </a:extLst>
                  </a:tr>
                  <a:tr h="35801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aseline="0" dirty="0" smtClean="0"/>
                            <a:t>bias of user u</a:t>
                          </a:r>
                          <a:endParaRPr lang="zh-CN" altLang="en-US" dirty="0" smtClean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41948042"/>
                      </a:ext>
                    </a:extLst>
                  </a:tr>
                  <a:tr h="35801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 smtClean="0"/>
                            <a:t>Global mean of total ratings</a:t>
                          </a:r>
                          <a:endParaRPr lang="zh-CN" altLang="en-US" dirty="0" smtClean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00669397"/>
                      </a:ext>
                    </a:extLst>
                  </a:tr>
                  <a:tr h="358014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A parameter for ALS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73790760"/>
                      </a:ext>
                    </a:extLst>
                  </a:tr>
                  <a:tr h="358014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Number</a:t>
                          </a:r>
                          <a:r>
                            <a:rPr lang="en-US" altLang="zh-CN" baseline="0" dirty="0" smtClean="0"/>
                            <a:t> of latent variables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42346114"/>
                      </a:ext>
                    </a:extLst>
                  </a:tr>
                  <a:tr h="35801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𝑚𝑎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𝑡𝑒𝑟</m:t>
                                </m:r>
                              </m:oMath>
                            </m:oMathPara>
                          </a14:m>
                          <a:endParaRPr lang="zh-CN" altLang="en-US" i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 smtClean="0"/>
                            <a:t>A parameter for ALS</a:t>
                          </a:r>
                          <a:endParaRPr lang="zh-CN" altLang="en-US" dirty="0" smtClean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73796978"/>
                      </a:ext>
                    </a:extLst>
                  </a:tr>
                  <a:tr h="35801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zh-CN" alt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i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 smtClean="0"/>
                            <a:t>Predicted rating using</a:t>
                          </a:r>
                          <a:r>
                            <a:rPr lang="en-US" altLang="zh-CN" baseline="0" dirty="0" smtClean="0"/>
                            <a:t> method x</a:t>
                          </a:r>
                          <a:endParaRPr lang="zh-CN" altLang="en-US" dirty="0" smtClean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53335549"/>
                      </a:ext>
                    </a:extLst>
                  </a:tr>
                  <a:tr h="35801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i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 smtClean="0"/>
                            <a:t>Original</a:t>
                          </a:r>
                          <a:r>
                            <a:rPr lang="en-US" altLang="zh-CN" baseline="0" dirty="0" smtClean="0"/>
                            <a:t> rating (user j’s rating for movie </a:t>
                          </a:r>
                          <a:r>
                            <a:rPr lang="en-US" altLang="zh-CN" baseline="0" dirty="0" err="1" smtClean="0"/>
                            <a:t>i</a:t>
                          </a:r>
                          <a:r>
                            <a:rPr lang="en-US" altLang="zh-CN" baseline="0" dirty="0" smtClean="0"/>
                            <a:t>)</a:t>
                          </a:r>
                          <a:endParaRPr lang="zh-CN" altLang="en-US" dirty="0" smtClean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4455998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表格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26941792"/>
                  </p:ext>
                </p:extLst>
              </p:nvPr>
            </p:nvGraphicFramePr>
            <p:xfrm>
              <a:off x="1466655" y="784097"/>
              <a:ext cx="6210690" cy="422793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85548">
                      <a:extLst>
                        <a:ext uri="{9D8B030D-6E8A-4147-A177-3AD203B41FA5}">
                          <a16:colId xmlns:a16="http://schemas.microsoft.com/office/drawing/2014/main" val="1666615717"/>
                        </a:ext>
                      </a:extLst>
                    </a:gridCol>
                    <a:gridCol w="5125142">
                      <a:extLst>
                        <a:ext uri="{9D8B030D-6E8A-4147-A177-3AD203B41FA5}">
                          <a16:colId xmlns:a16="http://schemas.microsoft.com/office/drawing/2014/main" val="3060456168"/>
                        </a:ext>
                      </a:extLst>
                    </a:gridCol>
                  </a:tblGrid>
                  <a:tr h="570337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notation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definition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11939929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562" t="-165000" r="-475281" b="-9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user latent matrix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40313798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562" t="-265000" r="-475281" b="-8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movie</a:t>
                          </a:r>
                          <a:r>
                            <a:rPr lang="en-US" altLang="zh-CN" baseline="0" dirty="0" smtClean="0"/>
                            <a:t> latent matrix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21197045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562" t="-365000" r="-475281" b="-7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aseline="0" dirty="0" smtClean="0"/>
                            <a:t>bias </a:t>
                          </a:r>
                          <a:r>
                            <a:rPr lang="en-US" altLang="zh-CN" baseline="0" dirty="0" smtClean="0"/>
                            <a:t>of movie </a:t>
                          </a:r>
                          <a:r>
                            <a:rPr lang="en-US" altLang="zh-CN" baseline="0" dirty="0" err="1" smtClean="0"/>
                            <a:t>i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88341123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562" t="-465000" r="-475281" b="-6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aseline="0" dirty="0" smtClean="0"/>
                            <a:t>bias </a:t>
                          </a:r>
                          <a:r>
                            <a:rPr lang="en-US" altLang="zh-CN" baseline="0" dirty="0" smtClean="0"/>
                            <a:t>of user u</a:t>
                          </a:r>
                          <a:endParaRPr lang="zh-CN" altLang="en-US" dirty="0" smtClean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41948042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562" t="-565000" r="-475281" b="-5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 smtClean="0"/>
                            <a:t>Global mean of total ratings</a:t>
                          </a:r>
                          <a:endParaRPr lang="zh-CN" altLang="en-US" dirty="0" smtClean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00669397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A parameter for ALS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73790760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Number</a:t>
                          </a:r>
                          <a:r>
                            <a:rPr lang="en-US" altLang="zh-CN" baseline="0" dirty="0" smtClean="0"/>
                            <a:t> of latent variables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42346114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562" t="-866667" r="-475281" b="-2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 smtClean="0"/>
                            <a:t>A parameter for ALS</a:t>
                          </a:r>
                          <a:endParaRPr lang="zh-CN" altLang="en-US" dirty="0" smtClean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73796978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562" t="-966667" r="-475281" b="-1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 smtClean="0"/>
                            <a:t>Predicted rating </a:t>
                          </a:r>
                          <a:r>
                            <a:rPr lang="en-US" altLang="zh-CN" dirty="0" smtClean="0"/>
                            <a:t>using</a:t>
                          </a:r>
                          <a:r>
                            <a:rPr lang="en-US" altLang="zh-CN" baseline="0" dirty="0" smtClean="0"/>
                            <a:t> method x</a:t>
                          </a:r>
                          <a:endParaRPr lang="zh-CN" altLang="en-US" dirty="0" smtClean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53335549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562" t="-1066667" r="-475281" b="-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 smtClean="0"/>
                            <a:t>Original</a:t>
                          </a:r>
                          <a:r>
                            <a:rPr lang="en-US" altLang="zh-CN" baseline="0" dirty="0" smtClean="0"/>
                            <a:t> rating (user j’s rating for movie </a:t>
                          </a:r>
                          <a:r>
                            <a:rPr lang="en-US" altLang="zh-CN" baseline="0" dirty="0" err="1" smtClean="0"/>
                            <a:t>i</a:t>
                          </a:r>
                          <a:r>
                            <a:rPr lang="en-US" altLang="zh-CN" baseline="0" dirty="0" smtClean="0"/>
                            <a:t>)</a:t>
                          </a:r>
                          <a:endParaRPr lang="zh-CN" altLang="en-US" dirty="0" smtClean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44559983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572259"/>
              </p:ext>
            </p:extLst>
          </p:nvPr>
        </p:nvGraphicFramePr>
        <p:xfrm>
          <a:off x="1914417" y="3201820"/>
          <a:ext cx="180020" cy="288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4" imgW="139680" imgH="177480" progId="Equation.DSMT4">
                  <p:embed/>
                </p:oleObj>
              </mc:Choice>
              <mc:Fallback>
                <p:oleObj name="Equation" r:id="rId4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4417" y="3201820"/>
                        <a:ext cx="180020" cy="288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322084"/>
              </p:ext>
            </p:extLst>
          </p:nvPr>
        </p:nvGraphicFramePr>
        <p:xfrm>
          <a:off x="1928227" y="3606865"/>
          <a:ext cx="152400" cy="26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6" imgW="152280" imgH="203040" progId="Equation.DSMT4">
                  <p:embed/>
                </p:oleObj>
              </mc:Choice>
              <mc:Fallback>
                <p:oleObj name="Equation" r:id="rId6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28227" y="3606865"/>
                        <a:ext cx="152400" cy="262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033680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表格 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11692633"/>
                  </p:ext>
                </p:extLst>
              </p:nvPr>
            </p:nvGraphicFramePr>
            <p:xfrm>
              <a:off x="476521" y="816554"/>
              <a:ext cx="8235940" cy="423047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03764">
                      <a:extLst>
                        <a:ext uri="{9D8B030D-6E8A-4147-A177-3AD203B41FA5}">
                          <a16:colId xmlns:a16="http://schemas.microsoft.com/office/drawing/2014/main" val="2872370484"/>
                        </a:ext>
                      </a:extLst>
                    </a:gridCol>
                    <a:gridCol w="6132176">
                      <a:extLst>
                        <a:ext uri="{9D8B030D-6E8A-4147-A177-3AD203B41FA5}">
                          <a16:colId xmlns:a16="http://schemas.microsoft.com/office/drawing/2014/main" val="3162039416"/>
                        </a:ext>
                      </a:extLst>
                    </a:gridCol>
                  </a:tblGrid>
                  <a:tr h="146569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 smtClean="0"/>
                            <a:t>Loss function:</a:t>
                          </a:r>
                          <a:endParaRPr lang="zh-CN" altLang="en-US" dirty="0" smtClean="0"/>
                        </a:p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78442211"/>
                      </a:ext>
                    </a:extLst>
                  </a:tr>
                  <a:tr h="950863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step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 smtClean="0"/>
                            <a:t>Fix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dirty="0" smtClean="0"/>
                            <a:t>, solve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sub>
                              </m:sSub>
                            </m:oMath>
                          </a14:m>
                          <a:endParaRPr lang="en-US" altLang="zh-CN" dirty="0" smtClean="0"/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̃"/>
                                    <m:ctrlPr>
                                      <a:rPr lang="zh-CN" alt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≔</m:t>
                                </m:r>
                                <m:d>
                                  <m:d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eqArr>
                                      <m:eqArrPr>
                                        <m:ctrlPr>
                                          <a:rPr lang="en-US" altLang="zh-CN" sz="18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18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8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𝑏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8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18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8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𝑞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8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</m:e>
                                    </m:eqArr>
                                  </m:e>
                                </m:d>
                                <m:sSup>
                                  <m:sSup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d>
                                      <m:dPr>
                                        <m:ctrlPr>
                                          <a:rPr lang="en-US" altLang="zh-CN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altLang="zh-CN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acc>
                                              <m:accPr>
                                                <m:chr m:val="̃"/>
                                                <m:ctrlPr>
                                                  <a:rPr lang="en-US" altLang="zh-CN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en-US" altLang="zh-CN" sz="180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altLang="zh-CN" sz="18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𝑝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altLang="zh-CN" sz="18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𝑢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acc>
                                          </m:e>
                                          <m:sup>
                                            <m:r>
                                              <a:rPr lang="en-US" altLang="zh-CN" b="0" i="1" smtClean="0">
                                                <a:latin typeface="Cambria Math" panose="02040503050406030204" pitchFamily="18" charset="0"/>
                                              </a:rPr>
                                              <m:t>𝑇</m:t>
                                            </m:r>
                                          </m:sup>
                                        </m:sSup>
                                        <m:acc>
                                          <m:accPr>
                                            <m:chr m:val="̃"/>
                                            <m:ctrlPr>
                                              <a:rPr lang="en-US" altLang="zh-CN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altLang="zh-CN" sz="180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zh-CN" sz="18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𝑝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sz="18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𝑢</m:t>
                                                </m:r>
                                              </m:sub>
                                            </m:sSub>
                                          </m:e>
                                        </m:acc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zh-CN" altLang="en-US" b="0" i="1" smtClean="0">
                                            <a:latin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altLang="zh-CN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18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8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𝑝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8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</m:e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b="0" i="1" smtClean="0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41167538"/>
                      </a:ext>
                    </a:extLst>
                  </a:tr>
                  <a:tr h="964746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step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 smtClean="0"/>
                            <a:t>Fix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dirty="0" smtClean="0"/>
                            <a:t>, solve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oMath>
                          </a14:m>
                          <a:endParaRPr lang="en-US" altLang="zh-CN" dirty="0" smtClean="0"/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̃"/>
                                    <m:ctrlPr>
                                      <a:rPr lang="zh-CN" alt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≔</m:t>
                                </m:r>
                                <m:d>
                                  <m:d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eqArr>
                                      <m:eqArrPr>
                                        <m:ctrlPr>
                                          <a:rPr lang="en-US" altLang="zh-CN" sz="18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18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8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𝑏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8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18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8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𝑝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8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sub>
                                        </m:sSub>
                                      </m:e>
                                    </m:eqArr>
                                  </m:e>
                                </m:d>
                                <m:sSup>
                                  <m:sSup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d>
                                      <m:dPr>
                                        <m:ctrlPr>
                                          <a:rPr lang="en-US" altLang="zh-CN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altLang="zh-CN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acc>
                                              <m:accPr>
                                                <m:chr m:val="̃"/>
                                                <m:ctrlPr>
                                                  <a:rPr lang="en-US" altLang="zh-CN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en-US" altLang="zh-CN" sz="180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altLang="zh-CN" sz="18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𝑞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altLang="zh-CN" sz="18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𝑖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acc>
                                          </m:e>
                                          <m:sup>
                                            <m:r>
                                              <a:rPr lang="en-US" altLang="zh-CN" b="0" i="1" smtClean="0">
                                                <a:latin typeface="Cambria Math" panose="02040503050406030204" pitchFamily="18" charset="0"/>
                                              </a:rPr>
                                              <m:t>𝑇</m:t>
                                            </m:r>
                                          </m:sup>
                                        </m:sSup>
                                        <m:acc>
                                          <m:accPr>
                                            <m:chr m:val="̃"/>
                                            <m:ctrlPr>
                                              <a:rPr lang="en-US" altLang="zh-CN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altLang="zh-CN" sz="180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zh-CN" sz="18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𝑞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sz="18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𝑖</m:t>
                                                </m:r>
                                              </m:sub>
                                            </m:sSub>
                                          </m:e>
                                        </m:acc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zh-CN" altLang="en-US" b="0" i="1" smtClean="0">
                                            <a:latin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altLang="zh-CN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18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8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𝑞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8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</m:e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b="0" i="1" smtClean="0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10124394"/>
                      </a:ext>
                    </a:extLst>
                  </a:tr>
                  <a:tr h="849172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step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CN" sz="28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𝑢𝑖</m:t>
                                  </m:r>
                                </m:sub>
                              </m:s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CN" altLang="en-US" sz="28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sz="2800" dirty="0" smtClean="0"/>
                            <a:t>+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sz="2800" dirty="0" smtClean="0"/>
                            <a:t>+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altLang="zh-CN" sz="28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en-US" altLang="zh-CN" sz="28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altLang="zh-CN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sub>
                              </m:sSub>
                            </m:oMath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7647538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表格 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11692633"/>
                  </p:ext>
                </p:extLst>
              </p:nvPr>
            </p:nvGraphicFramePr>
            <p:xfrm>
              <a:off x="476521" y="816554"/>
              <a:ext cx="8235940" cy="423047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03764">
                      <a:extLst>
                        <a:ext uri="{9D8B030D-6E8A-4147-A177-3AD203B41FA5}">
                          <a16:colId xmlns:a16="http://schemas.microsoft.com/office/drawing/2014/main" val="2872370484"/>
                        </a:ext>
                      </a:extLst>
                    </a:gridCol>
                    <a:gridCol w="6132176">
                      <a:extLst>
                        <a:ext uri="{9D8B030D-6E8A-4147-A177-3AD203B41FA5}">
                          <a16:colId xmlns:a16="http://schemas.microsoft.com/office/drawing/2014/main" val="3162039416"/>
                        </a:ext>
                      </a:extLst>
                    </a:gridCol>
                  </a:tblGrid>
                  <a:tr h="146569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 smtClean="0"/>
                            <a:t>Loss function:</a:t>
                          </a:r>
                          <a:endParaRPr lang="zh-CN" altLang="en-US" dirty="0" smtClean="0"/>
                        </a:p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78442211"/>
                      </a:ext>
                    </a:extLst>
                  </a:tr>
                  <a:tr h="950863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step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34359" t="-157692" r="-397" b="-19294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41167538"/>
                      </a:ext>
                    </a:extLst>
                  </a:tr>
                  <a:tr h="964746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step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34359" t="-254430" r="-397" b="-9050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10124394"/>
                      </a:ext>
                    </a:extLst>
                  </a:tr>
                  <a:tr h="849172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step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34359" t="-400000" r="-397" b="-21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7647538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7" name="TextBox 6"/>
          <p:cNvSpPr txBox="1"/>
          <p:nvPr/>
        </p:nvSpPr>
        <p:spPr>
          <a:xfrm>
            <a:off x="476520" y="96475"/>
            <a:ext cx="38704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Impact" pitchFamily="34" charset="0"/>
                <a:ea typeface="+mj-ea"/>
              </a:rPr>
              <a:t>ALS with biases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latin typeface="Impact" pitchFamily="34" charset="0"/>
              <a:ea typeface="+mj-ea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970419"/>
              </p:ext>
            </p:extLst>
          </p:nvPr>
        </p:nvGraphicFramePr>
        <p:xfrm>
          <a:off x="3356865" y="951570"/>
          <a:ext cx="4545505" cy="1275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4" imgW="2171520" imgH="609480" progId="Equation.DSMT4">
                  <p:embed/>
                </p:oleObj>
              </mc:Choice>
              <mc:Fallback>
                <p:oleObj name="Equation" r:id="rId4" imgW="21715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6865" y="951570"/>
                        <a:ext cx="4545505" cy="1275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33640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76520" y="96475"/>
            <a:ext cx="38704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Impact" pitchFamily="34" charset="0"/>
                <a:ea typeface="+mj-ea"/>
              </a:rPr>
              <a:t>ALS with biases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latin typeface="Impact" pitchFamily="34" charset="0"/>
              <a:ea typeface="+mj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520" y="636535"/>
            <a:ext cx="7969340" cy="437140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266855" y="127253"/>
            <a:ext cx="49955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Lambda=10,f=10,max.iter=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0711318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76520" y="96475"/>
            <a:ext cx="38704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Impact" pitchFamily="34" charset="0"/>
                <a:ea typeface="+mj-ea"/>
              </a:rPr>
              <a:t>Evaluation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latin typeface="Impact" pitchFamily="34" charset="0"/>
              <a:ea typeface="+mj-ea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9169162"/>
              </p:ext>
            </p:extLst>
          </p:nvPr>
        </p:nvGraphicFramePr>
        <p:xfrm>
          <a:off x="476519" y="726544"/>
          <a:ext cx="7785890" cy="91313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94694">
                  <a:extLst>
                    <a:ext uri="{9D8B030D-6E8A-4147-A177-3AD203B41FA5}">
                      <a16:colId xmlns:a16="http://schemas.microsoft.com/office/drawing/2014/main" val="2427589483"/>
                    </a:ext>
                  </a:extLst>
                </a:gridCol>
                <a:gridCol w="2595598">
                  <a:extLst>
                    <a:ext uri="{9D8B030D-6E8A-4147-A177-3AD203B41FA5}">
                      <a16:colId xmlns:a16="http://schemas.microsoft.com/office/drawing/2014/main" val="1701661264"/>
                    </a:ext>
                  </a:extLst>
                </a:gridCol>
                <a:gridCol w="2595598">
                  <a:extLst>
                    <a:ext uri="{9D8B030D-6E8A-4147-A177-3AD203B41FA5}">
                      <a16:colId xmlns:a16="http://schemas.microsoft.com/office/drawing/2014/main" val="3522575898"/>
                    </a:ext>
                  </a:extLst>
                </a:gridCol>
              </a:tblGrid>
              <a:tr h="382543">
                <a:tc>
                  <a:txBody>
                    <a:bodyPr/>
                    <a:lstStyle/>
                    <a:p>
                      <a:pPr indent="2667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RMSE</a:t>
                      </a:r>
                      <a:endParaRPr lang="zh-CN" sz="28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Train data</a:t>
                      </a:r>
                      <a:endParaRPr lang="zh-CN" sz="28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Test data</a:t>
                      </a:r>
                      <a:endParaRPr lang="zh-CN" sz="2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31834948"/>
                  </a:ext>
                </a:extLst>
              </a:tr>
              <a:tr h="382543">
                <a:tc>
                  <a:txBody>
                    <a:bodyPr/>
                    <a:lstStyle/>
                    <a:p>
                      <a:pPr indent="2667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ALS</a:t>
                      </a:r>
                      <a:endParaRPr lang="zh-CN" sz="28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 </a:t>
                      </a:r>
                      <a:r>
                        <a:rPr lang="en-US" sz="2800" dirty="0" smtClean="0">
                          <a:effectLst/>
                        </a:rPr>
                        <a:t>0.7665</a:t>
                      </a:r>
                      <a:endParaRPr lang="zh-CN" sz="28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 </a:t>
                      </a:r>
                      <a:r>
                        <a:rPr lang="en-US" sz="2800" dirty="0" smtClean="0">
                          <a:effectLst/>
                        </a:rPr>
                        <a:t>0.8576</a:t>
                      </a:r>
                      <a:endParaRPr lang="zh-CN" sz="28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796887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41530" y="3696875"/>
                <a:ext cx="7515861" cy="685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𝑐𝑐𝑢𝑟𝑎𝑐𝑦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h𝑖𝑔h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𝑟𝑎𝑡𝑖𝑛𝑔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𝑟𝑢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𝑟𝑎𝑡𝑖𝑛𝑔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≥4|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𝑝𝑟𝑒𝑑𝑖𝑐𝑡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𝑟𝑎𝑡𝑖𝑛𝑔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≥4.5)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𝑝𝑟𝑒𝑑𝑖𝑐𝑡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𝑎𝑡𝑖𝑛𝑔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≥4.5)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530" y="3696875"/>
                <a:ext cx="7515861" cy="6857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658798"/>
              </p:ext>
            </p:extLst>
          </p:nvPr>
        </p:nvGraphicFramePr>
        <p:xfrm>
          <a:off x="479337" y="1964182"/>
          <a:ext cx="7785890" cy="136969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94694">
                  <a:extLst>
                    <a:ext uri="{9D8B030D-6E8A-4147-A177-3AD203B41FA5}">
                      <a16:colId xmlns:a16="http://schemas.microsoft.com/office/drawing/2014/main" val="2427589483"/>
                    </a:ext>
                  </a:extLst>
                </a:gridCol>
                <a:gridCol w="2595598">
                  <a:extLst>
                    <a:ext uri="{9D8B030D-6E8A-4147-A177-3AD203B41FA5}">
                      <a16:colId xmlns:a16="http://schemas.microsoft.com/office/drawing/2014/main" val="1701661264"/>
                    </a:ext>
                  </a:extLst>
                </a:gridCol>
                <a:gridCol w="2595598">
                  <a:extLst>
                    <a:ext uri="{9D8B030D-6E8A-4147-A177-3AD203B41FA5}">
                      <a16:colId xmlns:a16="http://schemas.microsoft.com/office/drawing/2014/main" val="3522575898"/>
                    </a:ext>
                  </a:extLst>
                </a:gridCol>
              </a:tblGrid>
              <a:tr h="382543">
                <a:tc>
                  <a:txBody>
                    <a:bodyPr/>
                    <a:lstStyle/>
                    <a:p>
                      <a:pPr indent="2667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8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Accuracy</a:t>
                      </a:r>
                      <a:r>
                        <a:rPr lang="en-US" altLang="zh-CN" sz="2800" baseline="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 of high rating</a:t>
                      </a:r>
                      <a:endParaRPr lang="zh-CN" sz="28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Train data</a:t>
                      </a:r>
                      <a:endParaRPr lang="zh-CN" sz="28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Test data</a:t>
                      </a:r>
                      <a:endParaRPr lang="zh-CN" sz="28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31834948"/>
                  </a:ext>
                </a:extLst>
              </a:tr>
              <a:tr h="382543">
                <a:tc>
                  <a:txBody>
                    <a:bodyPr/>
                    <a:lstStyle/>
                    <a:p>
                      <a:pPr indent="2667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ALS</a:t>
                      </a:r>
                      <a:endParaRPr lang="zh-CN" sz="28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 </a:t>
                      </a:r>
                      <a:r>
                        <a:rPr lang="en-US" sz="2800" dirty="0" smtClean="0">
                          <a:effectLst/>
                        </a:rPr>
                        <a:t>96.87%</a:t>
                      </a:r>
                      <a:endParaRPr lang="zh-CN" sz="28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 </a:t>
                      </a:r>
                      <a:r>
                        <a:rPr lang="en-US" sz="2800" dirty="0" smtClean="0">
                          <a:effectLst/>
                        </a:rPr>
                        <a:t>93.88%</a:t>
                      </a:r>
                      <a:endParaRPr lang="zh-CN" sz="28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796887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7073300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-5527" y="2164348"/>
            <a:ext cx="9144000" cy="1350151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26495" y="-1433695"/>
            <a:ext cx="3531736" cy="8094524"/>
          </a:xfrm>
          <a:prstGeom prst="rect">
            <a:avLst/>
          </a:prstGeom>
          <a:noFill/>
          <a:effectLst>
            <a:outerShdw blurRad="165100" dist="76200" dir="1200000" algn="tl" rotWithShape="0">
              <a:prstClr val="black">
                <a:alpha val="1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altLang="zh-CN" sz="52000" dirty="0" smtClean="0">
                <a:solidFill>
                  <a:schemeClr val="bg1"/>
                </a:solidFill>
                <a:latin typeface="+mj-lt"/>
              </a:rPr>
              <a:t>2</a:t>
            </a:r>
            <a:endParaRPr lang="zh-CN" altLang="en-US" sz="520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366755" y="2256715"/>
            <a:ext cx="652572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6000" b="1" dirty="0" smtClean="0">
                <a:solidFill>
                  <a:schemeClr val="bg1"/>
                </a:solidFill>
              </a:rPr>
              <a:t>Post processing</a:t>
            </a:r>
            <a:endParaRPr lang="zh-CN" altLang="en-US" sz="6000" b="1" dirty="0">
              <a:solidFill>
                <a:schemeClr val="bg1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6312629" y="1397264"/>
            <a:ext cx="244483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r"/>
            <a:r>
              <a:rPr lang="en-US" altLang="zh-CN" sz="4400">
                <a:solidFill>
                  <a:schemeClr val="bg1"/>
                </a:solidFill>
                <a:latin typeface="Impact"/>
              </a:rPr>
              <a:t>PART </a:t>
            </a:r>
            <a:r>
              <a:rPr lang="en-US" altLang="zh-CN" sz="4400" smtClean="0">
                <a:solidFill>
                  <a:schemeClr val="bg1"/>
                </a:solidFill>
                <a:latin typeface="Impact"/>
              </a:rPr>
              <a:t>TWO</a:t>
            </a:r>
            <a:endParaRPr lang="zh-CN" altLang="en-US" sz="4400">
              <a:solidFill>
                <a:schemeClr val="bg1"/>
              </a:solidFill>
              <a:latin typeface="Impact"/>
            </a:endParaRPr>
          </a:p>
        </p:txBody>
      </p:sp>
    </p:spTree>
    <p:extLst>
      <p:ext uri="{BB962C8B-B14F-4D97-AF65-F5344CB8AC3E}">
        <p14:creationId xmlns:p14="http://schemas.microsoft.com/office/powerpoint/2010/main" val="196688876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常用字体2">
      <a:majorFont>
        <a:latin typeface="Impact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1A7BAE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962</TotalTime>
  <Words>267</Words>
  <Application>Microsoft Office PowerPoint</Application>
  <PresentationFormat>全屏显示(16:9)</PresentationFormat>
  <Paragraphs>166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7" baseType="lpstr">
      <vt:lpstr>宋体</vt:lpstr>
      <vt:lpstr>微软雅黑</vt:lpstr>
      <vt:lpstr>Arial</vt:lpstr>
      <vt:lpstr>Calibri</vt:lpstr>
      <vt:lpstr>Cambria Math</vt:lpstr>
      <vt:lpstr>Impact</vt:lpstr>
      <vt:lpstr>Times New Roman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Lenovo</cp:lastModifiedBy>
  <cp:revision>656</cp:revision>
  <dcterms:modified xsi:type="dcterms:W3CDTF">2019-11-21T16:29:35Z</dcterms:modified>
</cp:coreProperties>
</file>